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3"/>
  </p:sldMasterIdLst>
  <p:notesMasterIdLst>
    <p:notesMasterId r:id="rId59"/>
  </p:notesMasterIdLst>
  <p:handoutMasterIdLst>
    <p:handoutMasterId r:id="rId60"/>
  </p:handoutMasterIdLst>
  <p:sldIdLst>
    <p:sldId id="379" r:id="rId4"/>
    <p:sldId id="323" r:id="rId5"/>
    <p:sldId id="437" r:id="rId6"/>
    <p:sldId id="438" r:id="rId7"/>
    <p:sldId id="461" r:id="rId8"/>
    <p:sldId id="466" r:id="rId9"/>
    <p:sldId id="467" r:id="rId10"/>
    <p:sldId id="468" r:id="rId11"/>
    <p:sldId id="558" r:id="rId12"/>
    <p:sldId id="559" r:id="rId13"/>
    <p:sldId id="557" r:id="rId14"/>
    <p:sldId id="469" r:id="rId15"/>
    <p:sldId id="476" r:id="rId16"/>
    <p:sldId id="470" r:id="rId17"/>
    <p:sldId id="471" r:id="rId18"/>
    <p:sldId id="472" r:id="rId19"/>
    <p:sldId id="474" r:id="rId20"/>
    <p:sldId id="516" r:id="rId21"/>
    <p:sldId id="517" r:id="rId22"/>
    <p:sldId id="518" r:id="rId23"/>
    <p:sldId id="519" r:id="rId24"/>
    <p:sldId id="520" r:id="rId25"/>
    <p:sldId id="521" r:id="rId26"/>
    <p:sldId id="522" r:id="rId27"/>
    <p:sldId id="523" r:id="rId28"/>
    <p:sldId id="524" r:id="rId29"/>
    <p:sldId id="525" r:id="rId30"/>
    <p:sldId id="526" r:id="rId31"/>
    <p:sldId id="527" r:id="rId32"/>
    <p:sldId id="528" r:id="rId33"/>
    <p:sldId id="529" r:id="rId34"/>
    <p:sldId id="530" r:id="rId35"/>
    <p:sldId id="531" r:id="rId36"/>
    <p:sldId id="532" r:id="rId37"/>
    <p:sldId id="533" r:id="rId38"/>
    <p:sldId id="477" r:id="rId39"/>
    <p:sldId id="478" r:id="rId40"/>
    <p:sldId id="479" r:id="rId41"/>
    <p:sldId id="480" r:id="rId42"/>
    <p:sldId id="481" r:id="rId43"/>
    <p:sldId id="482" r:id="rId44"/>
    <p:sldId id="483" r:id="rId45"/>
    <p:sldId id="484" r:id="rId46"/>
    <p:sldId id="485" r:id="rId47"/>
    <p:sldId id="486" r:id="rId48"/>
    <p:sldId id="487" r:id="rId49"/>
    <p:sldId id="496" r:id="rId50"/>
    <p:sldId id="488" r:id="rId51"/>
    <p:sldId id="497" r:id="rId52"/>
    <p:sldId id="491" r:id="rId53"/>
    <p:sldId id="492" r:id="rId54"/>
    <p:sldId id="493" r:id="rId55"/>
    <p:sldId id="494" r:id="rId56"/>
    <p:sldId id="495" r:id="rId57"/>
    <p:sldId id="453" r:id="rId58"/>
  </p:sldIdLst>
  <p:sldSz cx="9144000" cy="5143500" type="screen16x9"/>
  <p:notesSz cx="6858000" cy="9144000"/>
  <p:custDataLst>
    <p:tags r:id="rId6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66" userDrawn="1">
          <p15:clr>
            <a:srgbClr val="A4A3A4"/>
          </p15:clr>
        </p15:guide>
        <p15:guide id="2" pos="68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an" initials="A" lastIdx="1" clrIdx="0"/>
  <p:cmAuthor id="2" name="ship" initials="h" lastIdx="1" clrIdx="1"/>
  <p:cmAuthor id="0" name="gwzhang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00"/>
    <a:srgbClr val="FDEADA"/>
    <a:srgbClr val="E9EDF0"/>
    <a:srgbClr val="F7F7D5"/>
    <a:srgbClr val="F1F4BD"/>
    <a:srgbClr val="660066"/>
    <a:srgbClr val="FF00FF"/>
    <a:srgbClr val="CCCC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44"/>
    <p:restoredTop sz="94754"/>
  </p:normalViewPr>
  <p:slideViewPr>
    <p:cSldViewPr showGuides="1">
      <p:cViewPr varScale="1">
        <p:scale>
          <a:sx n="87" d="100"/>
          <a:sy n="87" d="100"/>
        </p:scale>
        <p:origin x="476" y="48"/>
      </p:cViewPr>
      <p:guideLst>
        <p:guide orient="horz" pos="2666"/>
        <p:guide pos="6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5" Type="http://schemas.openxmlformats.org/officeDocument/2006/relationships/tags" Target="tags/tag2.xml"/><Relationship Id="rId64" Type="http://schemas.openxmlformats.org/officeDocument/2006/relationships/commentAuthors" Target="commentAuthors.xml"/><Relationship Id="rId63" Type="http://schemas.openxmlformats.org/officeDocument/2006/relationships/tableStyles" Target="tableStyles.xml"/><Relationship Id="rId62" Type="http://schemas.openxmlformats.org/officeDocument/2006/relationships/viewProps" Target="viewProps.xml"/><Relationship Id="rId61" Type="http://schemas.openxmlformats.org/officeDocument/2006/relationships/presProps" Target="presProps.xml"/><Relationship Id="rId60" Type="http://schemas.openxmlformats.org/officeDocument/2006/relationships/handoutMaster" Target="handoutMasters/handoutMaster1.xml"/><Relationship Id="rId6" Type="http://schemas.openxmlformats.org/officeDocument/2006/relationships/slide" Target="slides/slide3.xml"/><Relationship Id="rId59" Type="http://schemas.openxmlformats.org/officeDocument/2006/relationships/notesMaster" Target="notesMasters/notesMaster1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页眉占位符 5632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endParaRPr lang="zh-CN" altLang="en-US" sz="1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323" name="日期占位符 56322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/>
            <a:endParaRPr lang="zh-CN" altLang="en-US" sz="1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324" name="页脚占位符 56323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/>
            <a:endParaRPr lang="zh-CN" altLang="en-US" sz="1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325" name="灯片编号占位符 56324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b="1" dirty="0">
                <a:latin typeface="Times New Roman" panose="02020603050405020304" pitchFamily="18" charset="0"/>
                <a:ea typeface="楷体_GB2312" pitchFamily="49" charset="-122"/>
              </a:rPr>
            </a:fld>
            <a:endParaRPr lang="zh-CN" altLang="en-US" sz="1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6280" y="1143000"/>
            <a:ext cx="548544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1371600" y="4687120"/>
            <a:ext cx="1905000" cy="342960"/>
          </a:xfrm>
        </p:spPr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556000" y="4687120"/>
            <a:ext cx="2895600" cy="342960"/>
          </a:xfrm>
        </p:spPr>
        <p:txBody>
          <a:bodyPr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" name="圆角矩形 3"/>
          <p:cNvSpPr/>
          <p:nvPr userDrawn="1"/>
        </p:nvSpPr>
        <p:spPr>
          <a:xfrm>
            <a:off x="-36195" y="0"/>
            <a:ext cx="647700" cy="5160645"/>
          </a:xfrm>
          <a:prstGeom prst="round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青</a:t>
            </a:r>
            <a:r>
              <a:rPr lang="en-US" altLang="zh-CN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zh-CN" altLang="en-US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岛</a:t>
            </a:r>
            <a:endParaRPr lang="zh-CN" altLang="en-US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zh-CN" altLang="en-US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理</a:t>
            </a:r>
            <a:endParaRPr lang="zh-CN" altLang="en-US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zh-CN" altLang="en-US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工</a:t>
            </a:r>
            <a:endParaRPr lang="zh-CN" altLang="en-US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zh-CN" altLang="en-US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大</a:t>
            </a:r>
            <a:endParaRPr lang="zh-CN" altLang="en-US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zh-CN" altLang="en-US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学</a:t>
            </a:r>
            <a:endParaRPr lang="zh-CN" altLang="en-US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4"/>
          <p:cNvSpPr txBox="1"/>
          <p:nvPr userDrawn="1"/>
        </p:nvSpPr>
        <p:spPr>
          <a:xfrm>
            <a:off x="6948488" y="1437323"/>
            <a:ext cx="1403985" cy="975360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rtlCol="0" anchor="b"/>
          <a:p>
            <a:pPr algn="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34" name="矩形 15"/>
          <p:cNvSpPr txBox="1"/>
          <p:nvPr userDrawn="1"/>
        </p:nvSpPr>
        <p:spPr>
          <a:xfrm>
            <a:off x="5238101" y="2269634"/>
            <a:ext cx="3165734" cy="1105344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p>
            <a:pPr algn="ctr">
              <a:lnSpc>
                <a:spcPct val="130000"/>
              </a:lnSpc>
            </a:pPr>
            <a:endParaRPr kumimoji="1" lang="zh-CN" altLang="en-US" sz="1350"/>
          </a:p>
        </p:txBody>
      </p:sp>
      <p:sp>
        <p:nvSpPr>
          <p:cNvPr id="35" name="4"/>
          <p:cNvSpPr txBox="1"/>
          <p:nvPr userDrawn="1"/>
        </p:nvSpPr>
        <p:spPr>
          <a:xfrm>
            <a:off x="5044047" y="1612956"/>
            <a:ext cx="2371724" cy="798735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rtlCol="0" anchor="b"/>
          <a:p>
            <a:pPr algn="r">
              <a:lnSpc>
                <a:spcPct val="110000"/>
              </a:lnSpc>
            </a:pPr>
            <a:r>
              <a:rPr kumimoji="1" lang="en-US" altLang="zh-CN" sz="5400">
                <a:ln w="12700">
                  <a:noFill/>
                </a:ln>
                <a:solidFill>
                  <a:srgbClr val="FFFFFF">
                    <a:alpha val="100000"/>
                  </a:srgbClr>
                </a:solidFill>
                <a:latin typeface="Source Han Sans CN Regular" panose="020B0A00000000000000" charset="-122"/>
                <a:ea typeface="Source Han Sans CN Regular" panose="020B0A00000000000000" charset="-122"/>
                <a:cs typeface="Source Han Sans CN Regular" panose="020B0A00000000000000" charset="-122"/>
              </a:rPr>
              <a:t>Part</a:t>
            </a:r>
            <a:endParaRPr kumimoji="1" lang="zh-CN" altLang="en-US" sz="135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/>
          <p:nvPr userDrawn="1"/>
        </p:nvSpPr>
        <p:spPr>
          <a:xfrm>
            <a:off x="197725" y="273780"/>
            <a:ext cx="5647650" cy="459000"/>
          </a:xfrm>
          <a:prstGeom prst="rect">
            <a:avLst/>
          </a:prstGeom>
          <a:gradFill>
            <a:gsLst>
              <a:gs pos="5000">
                <a:schemeClr val="bg1">
                  <a:lumMod val="95000"/>
                </a:schemeClr>
              </a:gs>
              <a:gs pos="84000">
                <a:schemeClr val="bg1"/>
              </a:gs>
            </a:gsLst>
            <a:lin ang="0" scaled="0"/>
          </a:gra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7" name="标题 1"/>
          <p:cNvSpPr txBox="1"/>
          <p:nvPr userDrawn="1"/>
        </p:nvSpPr>
        <p:spPr>
          <a:xfrm>
            <a:off x="333300" y="0"/>
            <a:ext cx="162000" cy="524108"/>
          </a:xfrm>
          <a:prstGeom prst="rect">
            <a:avLst/>
          </a:prstGeom>
          <a:solidFill>
            <a:schemeClr val="accent1"/>
          </a:solidFill>
          <a:ln w="25400" cap="sq">
            <a:noFill/>
            <a:miter/>
          </a:ln>
        </p:spPr>
        <p:txBody>
          <a:bodyPr vert="horz" wrap="square" lIns="68580" tIns="34290" rIns="68580" bIns="34290" rtlCol="0" anchor="ctr"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4"/>
          <p:cNvSpPr txBox="1"/>
          <p:nvPr userDrawn="1"/>
        </p:nvSpPr>
        <p:spPr>
          <a:xfrm>
            <a:off x="6948488" y="1437323"/>
            <a:ext cx="1403985" cy="975360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rtlCol="0" anchor="b"/>
          <a:p>
            <a:pPr algn="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34" name="矩形 15"/>
          <p:cNvSpPr txBox="1"/>
          <p:nvPr userDrawn="1"/>
        </p:nvSpPr>
        <p:spPr>
          <a:xfrm>
            <a:off x="5238101" y="2269634"/>
            <a:ext cx="3165734" cy="1105344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p>
            <a:pPr algn="ctr">
              <a:lnSpc>
                <a:spcPct val="130000"/>
              </a:lnSpc>
            </a:pPr>
            <a:endParaRPr kumimoji="1" lang="zh-CN" altLang="en-US" sz="1350"/>
          </a:p>
        </p:txBody>
      </p:sp>
      <p:sp>
        <p:nvSpPr>
          <p:cNvPr id="35" name="4"/>
          <p:cNvSpPr txBox="1"/>
          <p:nvPr userDrawn="1"/>
        </p:nvSpPr>
        <p:spPr>
          <a:xfrm>
            <a:off x="5044047" y="1612956"/>
            <a:ext cx="2371724" cy="798735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rtlCol="0" anchor="b"/>
          <a:p>
            <a:pPr algn="r">
              <a:lnSpc>
                <a:spcPct val="110000"/>
              </a:lnSpc>
            </a:pPr>
            <a:r>
              <a:rPr kumimoji="1" lang="en-US" altLang="zh-CN" sz="5400">
                <a:ln w="12700">
                  <a:noFill/>
                </a:ln>
                <a:solidFill>
                  <a:srgbClr val="FFFFFF">
                    <a:alpha val="100000"/>
                  </a:srgbClr>
                </a:solidFill>
                <a:latin typeface="Source Han Sans CN Regular" panose="020B0A00000000000000" charset="-122"/>
                <a:ea typeface="Source Han Sans CN Regular" panose="020B0A00000000000000" charset="-122"/>
                <a:cs typeface="Source Han Sans CN Regular" panose="020B0A00000000000000" charset="-122"/>
              </a:rPr>
              <a:t>Part</a:t>
            </a:r>
            <a:endParaRPr kumimoji="1" lang="zh-CN" altLang="en-US" sz="135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/>
          <p:nvPr userDrawn="1"/>
        </p:nvSpPr>
        <p:spPr>
          <a:xfrm>
            <a:off x="197725" y="273780"/>
            <a:ext cx="5647650" cy="459000"/>
          </a:xfrm>
          <a:prstGeom prst="rect">
            <a:avLst/>
          </a:prstGeom>
          <a:gradFill>
            <a:gsLst>
              <a:gs pos="5000">
                <a:schemeClr val="bg1">
                  <a:lumMod val="95000"/>
                </a:schemeClr>
              </a:gs>
              <a:gs pos="84000">
                <a:schemeClr val="bg1"/>
              </a:gs>
            </a:gsLst>
            <a:lin ang="0" scaled="0"/>
          </a:gra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7" name="标题 1"/>
          <p:cNvSpPr txBox="1"/>
          <p:nvPr userDrawn="1"/>
        </p:nvSpPr>
        <p:spPr>
          <a:xfrm>
            <a:off x="333300" y="0"/>
            <a:ext cx="162000" cy="524108"/>
          </a:xfrm>
          <a:prstGeom prst="rect">
            <a:avLst/>
          </a:prstGeom>
          <a:solidFill>
            <a:schemeClr val="accent1"/>
          </a:solidFill>
          <a:ln w="25400" cap="sq">
            <a:noFill/>
            <a:miter/>
          </a:ln>
        </p:spPr>
        <p:txBody>
          <a:bodyPr vert="horz" wrap="square" lIns="68580" tIns="34290" rIns="68580" bIns="34290" rtlCol="0" anchor="ctr"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0" Type="http://schemas.openxmlformats.org/officeDocument/2006/relationships/theme" Target="../theme/theme2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/>
    <p:bodyStyle/>
    <p:otherStyle/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png"/><Relationship Id="rId8" Type="http://schemas.openxmlformats.org/officeDocument/2006/relationships/image" Target="../media/image31.png"/><Relationship Id="rId7" Type="http://schemas.openxmlformats.org/officeDocument/2006/relationships/image" Target="../media/image30.png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0" Type="http://schemas.openxmlformats.org/officeDocument/2006/relationships/slideLayout" Target="../slideLayouts/slideLayout3.xml"/><Relationship Id="rId2" Type="http://schemas.openxmlformats.org/officeDocument/2006/relationships/image" Target="../media/image25.png"/><Relationship Id="rId19" Type="http://schemas.openxmlformats.org/officeDocument/2006/relationships/image" Target="../media/image42.png"/><Relationship Id="rId18" Type="http://schemas.openxmlformats.org/officeDocument/2006/relationships/image" Target="../media/image41.png"/><Relationship Id="rId17" Type="http://schemas.openxmlformats.org/officeDocument/2006/relationships/image" Target="../media/image40.png"/><Relationship Id="rId16" Type="http://schemas.openxmlformats.org/officeDocument/2006/relationships/image" Target="../media/image39.png"/><Relationship Id="rId15" Type="http://schemas.openxmlformats.org/officeDocument/2006/relationships/image" Target="../media/image38.png"/><Relationship Id="rId14" Type="http://schemas.openxmlformats.org/officeDocument/2006/relationships/image" Target="../media/image37.png"/><Relationship Id="rId13" Type="http://schemas.openxmlformats.org/officeDocument/2006/relationships/image" Target="../media/image36.png"/><Relationship Id="rId12" Type="http://schemas.openxmlformats.org/officeDocument/2006/relationships/image" Target="../media/image35.png"/><Relationship Id="rId11" Type="http://schemas.openxmlformats.org/officeDocument/2006/relationships/image" Target="../media/image34.png"/><Relationship Id="rId10" Type="http://schemas.openxmlformats.org/officeDocument/2006/relationships/image" Target="../media/image33.png"/><Relationship Id="rId1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3.wmf"/><Relationship Id="rId1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4.wmf"/><Relationship Id="rId1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49.jpeg"/><Relationship Id="rId4" Type="http://schemas.openxmlformats.org/officeDocument/2006/relationships/image" Target="../media/image48.jpeg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png"/><Relationship Id="rId8" Type="http://schemas.openxmlformats.org/officeDocument/2006/relationships/image" Target="../media/image50.png"/><Relationship Id="rId7" Type="http://schemas.openxmlformats.org/officeDocument/2006/relationships/image" Target="../media/image47.png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58.png"/><Relationship Id="rId3" Type="http://schemas.openxmlformats.org/officeDocument/2006/relationships/image" Target="../media/image57.png"/><Relationship Id="rId21" Type="http://schemas.openxmlformats.org/officeDocument/2006/relationships/slideLayout" Target="../slideLayouts/slideLayout3.xml"/><Relationship Id="rId20" Type="http://schemas.openxmlformats.org/officeDocument/2006/relationships/image" Target="../media/image49.jpeg"/><Relationship Id="rId2" Type="http://schemas.openxmlformats.org/officeDocument/2006/relationships/image" Target="../media/image56.png"/><Relationship Id="rId19" Type="http://schemas.openxmlformats.org/officeDocument/2006/relationships/image" Target="../media/image48.jpeg"/><Relationship Id="rId18" Type="http://schemas.openxmlformats.org/officeDocument/2006/relationships/image" Target="../media/image55.png"/><Relationship Id="rId17" Type="http://schemas.openxmlformats.org/officeDocument/2006/relationships/image" Target="../media/image54.png"/><Relationship Id="rId16" Type="http://schemas.openxmlformats.org/officeDocument/2006/relationships/image" Target="../media/image53.png"/><Relationship Id="rId15" Type="http://schemas.openxmlformats.org/officeDocument/2006/relationships/image" Target="../media/image63.png"/><Relationship Id="rId14" Type="http://schemas.openxmlformats.org/officeDocument/2006/relationships/image" Target="../media/image62.png"/><Relationship Id="rId13" Type="http://schemas.openxmlformats.org/officeDocument/2006/relationships/image" Target="../media/image61.png"/><Relationship Id="rId12" Type="http://schemas.openxmlformats.org/officeDocument/2006/relationships/image" Target="../media/image60.png"/><Relationship Id="rId11" Type="http://schemas.openxmlformats.org/officeDocument/2006/relationships/image" Target="../media/image59.png"/><Relationship Id="rId10" Type="http://schemas.openxmlformats.org/officeDocument/2006/relationships/image" Target="../media/image52.png"/><Relationship Id="rId1" Type="http://schemas.openxmlformats.org/officeDocument/2006/relationships/tags" Target="../tags/tag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69.wmf"/><Relationship Id="rId2" Type="http://schemas.openxmlformats.org/officeDocument/2006/relationships/oleObject" Target="../embeddings/oleObject23.bin"/><Relationship Id="rId1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74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77.png"/><Relationship Id="rId1" Type="http://schemas.openxmlformats.org/officeDocument/2006/relationships/image" Target="../media/image76.png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81.png"/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image" Target="../media/image78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13.xml"/><Relationship Id="rId7" Type="http://schemas.openxmlformats.org/officeDocument/2006/relationships/image" Target="../media/image85.wmf"/><Relationship Id="rId6" Type="http://schemas.openxmlformats.org/officeDocument/2006/relationships/oleObject" Target="../embeddings/oleObject27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26.bin"/><Relationship Id="rId3" Type="http://schemas.openxmlformats.org/officeDocument/2006/relationships/image" Target="../media/image83.wmf"/><Relationship Id="rId2" Type="http://schemas.openxmlformats.org/officeDocument/2006/relationships/oleObject" Target="../embeddings/oleObject25.bin"/><Relationship Id="rId1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87.png"/><Relationship Id="rId1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88.png"/><Relationship Id="rId1" Type="http://schemas.openxmlformats.org/officeDocument/2006/relationships/image" Target="../media/image86.png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image" Target="../media/image89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13.xml"/><Relationship Id="rId7" Type="http://schemas.openxmlformats.org/officeDocument/2006/relationships/image" Target="../media/image95.w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93.wmf"/><Relationship Id="rId2" Type="http://schemas.openxmlformats.org/officeDocument/2006/relationships/oleObject" Target="../embeddings/oleObject28.bin"/><Relationship Id="rId1" Type="http://schemas.openxmlformats.org/officeDocument/2006/relationships/image" Target="../media/image92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99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96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3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1.png"/><Relationship Id="rId1" Type="http://schemas.openxmlformats.org/officeDocument/2006/relationships/image" Target="../media/image1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3.png"/><Relationship Id="rId1" Type="http://schemas.openxmlformats.org/officeDocument/2006/relationships/image" Target="../media/image102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0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05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109.wmf"/><Relationship Id="rId6" Type="http://schemas.openxmlformats.org/officeDocument/2006/relationships/oleObject" Target="../embeddings/oleObject37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107.wmf"/><Relationship Id="rId2" Type="http://schemas.openxmlformats.org/officeDocument/2006/relationships/oleObject" Target="../embeddings/oleObject35.bin"/><Relationship Id="rId1" Type="http://schemas.openxmlformats.org/officeDocument/2006/relationships/image" Target="../media/image106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1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11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12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1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15.png"/><Relationship Id="rId1" Type="http://schemas.openxmlformats.org/officeDocument/2006/relationships/image" Target="../media/image11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15.png"/><Relationship Id="rId1" Type="http://schemas.openxmlformats.org/officeDocument/2006/relationships/image" Target="../media/image11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17.png"/><Relationship Id="rId1" Type="http://schemas.openxmlformats.org/officeDocument/2006/relationships/image" Target="../media/image116.png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image" Target="../media/image116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21.png"/><Relationship Id="rId1" Type="http://schemas.openxmlformats.org/officeDocument/2006/relationships/image" Target="../media/image120.png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123.png"/><Relationship Id="rId1" Type="http://schemas.openxmlformats.org/officeDocument/2006/relationships/image" Target="../media/image122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6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124.wmf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40.bin"/><Relationship Id="rId3" Type="http://schemas.openxmlformats.org/officeDocument/2006/relationships/image" Target="../media/image125.wmf"/><Relationship Id="rId2" Type="http://schemas.openxmlformats.org/officeDocument/2006/relationships/oleObject" Target="../embeddings/oleObject39.bin"/><Relationship Id="rId1" Type="http://schemas.openxmlformats.org/officeDocument/2006/relationships/image" Target="../media/image122.png"/></Relationships>
</file>

<file path=ppt/slides/_rels/slide5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7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43.bin"/><Relationship Id="rId3" Type="http://schemas.openxmlformats.org/officeDocument/2006/relationships/image" Target="../media/image127.wmf"/><Relationship Id="rId2" Type="http://schemas.openxmlformats.org/officeDocument/2006/relationships/oleObject" Target="../embeddings/oleObject42.bin"/><Relationship Id="rId1" Type="http://schemas.openxmlformats.org/officeDocument/2006/relationships/image" Target="../media/image12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29.png"/><Relationship Id="rId1" Type="http://schemas.openxmlformats.org/officeDocument/2006/relationships/image" Target="../media/image128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8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7"/>
          <p:cNvSpPr txBox="1"/>
          <p:nvPr/>
        </p:nvSpPr>
        <p:spPr>
          <a:xfrm>
            <a:off x="35719" y="-62071"/>
            <a:ext cx="9144000" cy="5143500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13500000" scaled="0"/>
          </a:gra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0" name="AIPPT4"/>
          <p:cNvSpPr txBox="1"/>
          <p:nvPr/>
        </p:nvSpPr>
        <p:spPr>
          <a:xfrm rot="1800000">
            <a:off x="7769029" y="1076230"/>
            <a:ext cx="2136886" cy="4934927"/>
          </a:xfrm>
          <a:custGeom>
            <a:avLst/>
            <a:gdLst>
              <a:gd name="connsiteX0" fmla="*/ 0 w 2849181"/>
              <a:gd name="connsiteY0" fmla="*/ 0 h 6579902"/>
              <a:gd name="connsiteX1" fmla="*/ 2849181 w 2849181"/>
              <a:gd name="connsiteY1" fmla="*/ 4934927 h 6579902"/>
              <a:gd name="connsiteX2" fmla="*/ 0 w 2849181"/>
              <a:gd name="connsiteY2" fmla="*/ 6579902 h 6579902"/>
              <a:gd name="connsiteX0-1" fmla="*/ 0 w 2849181"/>
              <a:gd name="connsiteY0-2" fmla="*/ 0 h 6579902"/>
              <a:gd name="connsiteX1-3" fmla="*/ 2849181 w 2849181"/>
              <a:gd name="connsiteY1-4" fmla="*/ 4934927 h 6579902"/>
              <a:gd name="connsiteX2-5" fmla="*/ 0 w 2849181"/>
              <a:gd name="connsiteY2-6" fmla="*/ 6579902 h 6579902"/>
              <a:gd name="connsiteX3" fmla="*/ 0 w 2849181"/>
              <a:gd name="connsiteY3" fmla="*/ 0 h 6579902"/>
              <a:gd name="connsiteX0-7" fmla="*/ 0 w 2849181"/>
              <a:gd name="connsiteY0-8" fmla="*/ 0 h 6579902"/>
              <a:gd name="connsiteX1-9" fmla="*/ 2849181 w 2849181"/>
              <a:gd name="connsiteY1-10" fmla="*/ 4934927 h 6579902"/>
              <a:gd name="connsiteX2-11" fmla="*/ 0 w 2849181"/>
              <a:gd name="connsiteY2-12" fmla="*/ 6579902 h 6579902"/>
              <a:gd name="connsiteX3-13" fmla="*/ 0 w 2849181"/>
              <a:gd name="connsiteY3-14" fmla="*/ 0 h 6579902"/>
              <a:gd name="connsiteX0-15" fmla="*/ 0 w 2849181"/>
              <a:gd name="connsiteY0-16" fmla="*/ 0 h 6579902"/>
              <a:gd name="connsiteX1-17" fmla="*/ 2849181 w 2849181"/>
              <a:gd name="connsiteY1-18" fmla="*/ 4934927 h 6579902"/>
              <a:gd name="connsiteX2-19" fmla="*/ 0 w 2849181"/>
              <a:gd name="connsiteY2-20" fmla="*/ 6579902 h 6579902"/>
              <a:gd name="connsiteX3-21" fmla="*/ 0 w 2849181"/>
              <a:gd name="connsiteY3-22" fmla="*/ 0 h 6579902"/>
              <a:gd name="connsiteX0-23" fmla="*/ 0 w 2849181"/>
              <a:gd name="connsiteY0-24" fmla="*/ 0 h 6579902"/>
              <a:gd name="connsiteX1-25" fmla="*/ 2849181 w 2849181"/>
              <a:gd name="connsiteY1-26" fmla="*/ 4934927 h 6579902"/>
              <a:gd name="connsiteX2-27" fmla="*/ 0 w 2849181"/>
              <a:gd name="connsiteY2-28" fmla="*/ 6579902 h 6579902"/>
              <a:gd name="connsiteX3-29" fmla="*/ 0 w 2849181"/>
              <a:gd name="connsiteY3-30" fmla="*/ 0 h 6579902"/>
              <a:gd name="connsiteX0-31" fmla="*/ 0 w 2849181"/>
              <a:gd name="connsiteY0-32" fmla="*/ 0 h 6579902"/>
              <a:gd name="connsiteX1-33" fmla="*/ 2849181 w 2849181"/>
              <a:gd name="connsiteY1-34" fmla="*/ 4934927 h 6579902"/>
              <a:gd name="connsiteX2-35" fmla="*/ 0 w 2849181"/>
              <a:gd name="connsiteY2-36" fmla="*/ 6579902 h 6579902"/>
              <a:gd name="connsiteX3-37" fmla="*/ 0 w 2849181"/>
              <a:gd name="connsiteY3-38" fmla="*/ 0 h 6579902"/>
            </a:gdLst>
            <a:ahLst/>
            <a:cxnLst/>
            <a:rect l="l" t="t" r="r" b="b"/>
            <a:pathLst>
              <a:path w="2849181" h="6579902">
                <a:moveTo>
                  <a:pt x="0" y="0"/>
                </a:moveTo>
                <a:lnTo>
                  <a:pt x="2849181" y="4934927"/>
                </a:lnTo>
                <a:lnTo>
                  <a:pt x="0" y="6579902"/>
                </a:lnTo>
                <a:cubicBezTo>
                  <a:pt x="803750" y="4126916"/>
                  <a:pt x="648929" y="3317279"/>
                  <a:pt x="0" y="0"/>
                </a:cubicBezTo>
                <a:close/>
              </a:path>
            </a:pathLst>
          </a:custGeom>
          <a:gradFill>
            <a:gsLst>
              <a:gs pos="0">
                <a:schemeClr val="accent1">
                  <a:lumMod val="10000"/>
                  <a:lumOff val="90000"/>
                </a:schemeClr>
              </a:gs>
              <a:gs pos="95000">
                <a:schemeClr val="accent1"/>
              </a:gs>
            </a:gsLst>
            <a:lin ang="0" scaled="0"/>
          </a:gra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1" name="AIPPT5"/>
          <p:cNvSpPr txBox="1"/>
          <p:nvPr/>
        </p:nvSpPr>
        <p:spPr>
          <a:xfrm>
            <a:off x="2381273" y="0"/>
            <a:ext cx="6762727" cy="4417583"/>
          </a:xfrm>
          <a:custGeom>
            <a:avLst/>
            <a:gdLst>
              <a:gd name="connsiteX0" fmla="*/ 0 w 9585394"/>
              <a:gd name="connsiteY0" fmla="*/ 0 h 6261420"/>
              <a:gd name="connsiteX1" fmla="*/ 9585394 w 9585394"/>
              <a:gd name="connsiteY1" fmla="*/ 0 h 6261420"/>
              <a:gd name="connsiteX2" fmla="*/ 9585394 w 9585394"/>
              <a:gd name="connsiteY2" fmla="*/ 6261420 h 6261420"/>
              <a:gd name="connsiteX3" fmla="*/ 9496994 w 9585394"/>
              <a:gd name="connsiteY3" fmla="*/ 6124385 h 6261420"/>
              <a:gd name="connsiteX4" fmla="*/ 396942 w 9585394"/>
              <a:gd name="connsiteY4" fmla="*/ 22524 h 6261420"/>
              <a:gd name="connsiteX0-1" fmla="*/ 0 w 9585394"/>
              <a:gd name="connsiteY0-2" fmla="*/ 0 h 6261420"/>
              <a:gd name="connsiteX1-3" fmla="*/ 9585394 w 9585394"/>
              <a:gd name="connsiteY1-4" fmla="*/ 0 h 6261420"/>
              <a:gd name="connsiteX2-5" fmla="*/ 9585394 w 9585394"/>
              <a:gd name="connsiteY2-6" fmla="*/ 6261420 h 6261420"/>
              <a:gd name="connsiteX3-7" fmla="*/ 9496994 w 9585394"/>
              <a:gd name="connsiteY3-8" fmla="*/ 6124385 h 6261420"/>
              <a:gd name="connsiteX4-9" fmla="*/ 396942 w 9585394"/>
              <a:gd name="connsiteY4-10" fmla="*/ 22524 h 6261420"/>
              <a:gd name="connsiteX5" fmla="*/ 0 w 9585394"/>
              <a:gd name="connsiteY5" fmla="*/ 0 h 6261420"/>
              <a:gd name="connsiteX0-11" fmla="*/ 0 w 9585394"/>
              <a:gd name="connsiteY0-12" fmla="*/ 0 h 6261420"/>
              <a:gd name="connsiteX1-13" fmla="*/ 9585394 w 9585394"/>
              <a:gd name="connsiteY1-14" fmla="*/ 0 h 6261420"/>
              <a:gd name="connsiteX2-15" fmla="*/ 9585394 w 9585394"/>
              <a:gd name="connsiteY2-16" fmla="*/ 6261420 h 6261420"/>
              <a:gd name="connsiteX3-17" fmla="*/ 9496994 w 9585394"/>
              <a:gd name="connsiteY3-18" fmla="*/ 6124385 h 6261420"/>
              <a:gd name="connsiteX4-19" fmla="*/ 396942 w 9585394"/>
              <a:gd name="connsiteY4-20" fmla="*/ 22524 h 6261420"/>
              <a:gd name="connsiteX5-21" fmla="*/ 0 w 9585394"/>
              <a:gd name="connsiteY5-22" fmla="*/ 0 h 6261420"/>
            </a:gdLst>
            <a:ahLst/>
            <a:cxnLst/>
            <a:rect l="l" t="t" r="r" b="b"/>
            <a:pathLst>
              <a:path w="9585394" h="6261420">
                <a:moveTo>
                  <a:pt x="0" y="0"/>
                </a:moveTo>
                <a:lnTo>
                  <a:pt x="9585394" y="0"/>
                </a:lnTo>
                <a:lnTo>
                  <a:pt x="9585394" y="6261420"/>
                </a:lnTo>
                <a:lnTo>
                  <a:pt x="9496994" y="6124385"/>
                </a:lnTo>
                <a:cubicBezTo>
                  <a:pt x="8309305" y="3300016"/>
                  <a:pt x="4444766" y="361088"/>
                  <a:pt x="396942" y="22524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2" name="AIPPT6"/>
          <p:cNvSpPr txBox="1"/>
          <p:nvPr/>
        </p:nvSpPr>
        <p:spPr>
          <a:xfrm>
            <a:off x="2843064" y="0"/>
            <a:ext cx="6300936" cy="3322430"/>
          </a:xfrm>
          <a:custGeom>
            <a:avLst/>
            <a:gdLst>
              <a:gd name="connsiteX0" fmla="*/ 394711 w 8401248"/>
              <a:gd name="connsiteY0" fmla="*/ 0 h 4429906"/>
              <a:gd name="connsiteX1" fmla="*/ 8401248 w 8401248"/>
              <a:gd name="connsiteY1" fmla="*/ 0 h 4429906"/>
              <a:gd name="connsiteX2" fmla="*/ 8401248 w 8401248"/>
              <a:gd name="connsiteY2" fmla="*/ 4429744 h 4429906"/>
              <a:gd name="connsiteX3" fmla="*/ 8401246 w 8401248"/>
              <a:gd name="connsiteY3" fmla="*/ 4429906 h 4429906"/>
              <a:gd name="connsiteX4" fmla="*/ 8247619 w 8401248"/>
              <a:gd name="connsiteY4" fmla="*/ 4164366 h 4429906"/>
              <a:gd name="connsiteX5" fmla="*/ 103520 w 8401248"/>
              <a:gd name="connsiteY5" fmla="*/ 29035 h 4429906"/>
              <a:gd name="connsiteX6" fmla="*/ 0 w 8401248"/>
              <a:gd name="connsiteY6" fmla="*/ 17028 h 4429906"/>
            </a:gdLst>
            <a:ahLst/>
            <a:cxnLst/>
            <a:rect l="l" t="t" r="r" b="b"/>
            <a:pathLst>
              <a:path w="8401248" h="4429906">
                <a:moveTo>
                  <a:pt x="394711" y="0"/>
                </a:moveTo>
                <a:lnTo>
                  <a:pt x="8401248" y="0"/>
                </a:lnTo>
                <a:lnTo>
                  <a:pt x="8401248" y="4429744"/>
                </a:lnTo>
                <a:lnTo>
                  <a:pt x="8401246" y="4429906"/>
                </a:lnTo>
                <a:lnTo>
                  <a:pt x="8247619" y="4164366"/>
                </a:lnTo>
                <a:cubicBezTo>
                  <a:pt x="6950602" y="2092650"/>
                  <a:pt x="3919853" y="512799"/>
                  <a:pt x="103520" y="29035"/>
                </a:cubicBezTo>
                <a:lnTo>
                  <a:pt x="0" y="17028"/>
                </a:lnTo>
                <a:close/>
              </a:path>
            </a:pathLst>
          </a:custGeom>
          <a:solidFill>
            <a:schemeClr val="accent1"/>
          </a:soli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3" name="弧形 34"/>
          <p:cNvSpPr txBox="1"/>
          <p:nvPr/>
        </p:nvSpPr>
        <p:spPr>
          <a:xfrm>
            <a:off x="4954988" y="533400"/>
            <a:ext cx="3886199" cy="3886200"/>
          </a:xfrm>
          <a:prstGeom prst="arc">
            <a:avLst>
              <a:gd name="adj1" fmla="val 18791015"/>
              <a:gd name="adj2" fmla="val 11826332"/>
            </a:avLst>
          </a:prstGeom>
          <a:noFill/>
          <a:ln w="19050" cap="sq">
            <a:solidFill>
              <a:schemeClr val="accent1">
                <a:alpha val="100000"/>
              </a:schemeClr>
            </a:solidFill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4" name="椭圆 35"/>
          <p:cNvSpPr txBox="1"/>
          <p:nvPr/>
        </p:nvSpPr>
        <p:spPr>
          <a:xfrm>
            <a:off x="5150210" y="796726"/>
            <a:ext cx="3435748" cy="3435749"/>
          </a:xfrm>
          <a:prstGeom prst="ellipse">
            <a:avLst/>
          </a:prstGeom>
          <a:solidFill>
            <a:schemeClr val="bg1"/>
          </a:solidFill>
          <a:ln w="3175" cap="sq">
            <a:noFill/>
            <a:miter/>
          </a:ln>
          <a:effectLst>
            <a:outerShdw blurRad="190500" dist="12700" sx="102000" sy="102000" algn="ctr" rotWithShape="0">
              <a:schemeClr val="accent1">
                <a:alpha val="14000"/>
              </a:schemeClr>
            </a:outerShdw>
          </a:effectLst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5" name="椭圆 36"/>
          <p:cNvSpPr txBox="1"/>
          <p:nvPr/>
        </p:nvSpPr>
        <p:spPr>
          <a:xfrm>
            <a:off x="5284697" y="920260"/>
            <a:ext cx="3188680" cy="3188681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3175" cap="sq">
            <a:noFill/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6" name="椭圆 38"/>
          <p:cNvSpPr txBox="1"/>
          <p:nvPr/>
        </p:nvSpPr>
        <p:spPr>
          <a:xfrm rot="21442116">
            <a:off x="4935278" y="1808304"/>
            <a:ext cx="204877" cy="204877"/>
          </a:xfrm>
          <a:prstGeom prst="ellipse">
            <a:avLst/>
          </a:prstGeom>
          <a:solidFill>
            <a:schemeClr val="accent1"/>
          </a:soli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7" name="23"/>
          <p:cNvSpPr txBox="1"/>
          <p:nvPr/>
        </p:nvSpPr>
        <p:spPr>
          <a:xfrm>
            <a:off x="499934" y="455863"/>
            <a:ext cx="1474105" cy="340906"/>
          </a:xfrm>
          <a:prstGeom prst="roundRect">
            <a:avLst>
              <a:gd name="adj" fmla="val 12287"/>
            </a:avLst>
          </a:prstGeom>
          <a:solidFill>
            <a:schemeClr val="accent1"/>
          </a:soli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r>
              <a:rPr kumimoji="1" lang="zh-CN" altLang="en-US" sz="1350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青岛理工大学</a:t>
            </a:r>
            <a:endParaRPr kumimoji="1" lang="zh-CN" altLang="en-US" sz="1350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pic>
        <p:nvPicPr>
          <p:cNvPr id="19" name="图片 56" descr="C:\Users\li_zj\Desktop\tushuguan.pngtushuguan"/>
          <p:cNvPicPr>
            <a:picLocks noChangeAspect="1"/>
          </p:cNvPicPr>
          <p:nvPr/>
        </p:nvPicPr>
        <p:blipFill>
          <a:blip r:embed="rId1">
            <a:alphaModFix amt="100000"/>
          </a:blip>
          <a:srcRect/>
          <a:stretch>
            <a:fillRect/>
          </a:stretch>
        </p:blipFill>
        <p:spPr>
          <a:xfrm>
            <a:off x="5413868" y="1106329"/>
            <a:ext cx="2930341" cy="2929890"/>
          </a:xfrm>
          <a:custGeom>
            <a:avLst/>
            <a:gdLst>
              <a:gd name="connsiteX0" fmla="*/ 1953560 w 3907121"/>
              <a:gd name="connsiteY0" fmla="*/ 0 h 3907124"/>
              <a:gd name="connsiteX1" fmla="*/ 3907121 w 3907121"/>
              <a:gd name="connsiteY1" fmla="*/ 1953562 h 3907124"/>
              <a:gd name="connsiteX2" fmla="*/ 1953560 w 3907121"/>
              <a:gd name="connsiteY2" fmla="*/ 3907124 h 3907124"/>
              <a:gd name="connsiteX3" fmla="*/ 0 w 3907121"/>
              <a:gd name="connsiteY3" fmla="*/ 1953562 h 3907124"/>
              <a:gd name="connsiteX4" fmla="*/ 1953560 w 3907121"/>
              <a:gd name="connsiteY4" fmla="*/ 0 h 3907124"/>
            </a:gdLst>
            <a:ahLst/>
            <a:cxnLst/>
            <a:rect l="l" t="t" r="r" b="b"/>
            <a:pathLst>
              <a:path w="3907121" h="3907124">
                <a:moveTo>
                  <a:pt x="1953560" y="0"/>
                </a:moveTo>
                <a:cubicBezTo>
                  <a:pt x="3032482" y="0"/>
                  <a:pt x="3907121" y="874640"/>
                  <a:pt x="3907121" y="1953562"/>
                </a:cubicBezTo>
                <a:cubicBezTo>
                  <a:pt x="3907121" y="3032484"/>
                  <a:pt x="3032482" y="3907124"/>
                  <a:pt x="1953560" y="3907124"/>
                </a:cubicBezTo>
                <a:cubicBezTo>
                  <a:pt x="874638" y="3907124"/>
                  <a:pt x="0" y="3032484"/>
                  <a:pt x="0" y="1953562"/>
                </a:cubicBezTo>
                <a:cubicBezTo>
                  <a:pt x="0" y="874640"/>
                  <a:pt x="874638" y="0"/>
                  <a:pt x="1953560" y="0"/>
                </a:cubicBezTo>
                <a:close/>
              </a:path>
            </a:pathLst>
          </a:custGeom>
          <a:noFill/>
          <a:ln>
            <a:noFill/>
          </a:ln>
        </p:spPr>
      </p:pic>
      <p:sp>
        <p:nvSpPr>
          <p:cNvPr id="20" name="椭圆 40"/>
          <p:cNvSpPr txBox="1"/>
          <p:nvPr/>
        </p:nvSpPr>
        <p:spPr>
          <a:xfrm rot="157884" flipH="1">
            <a:off x="7832644" y="1023298"/>
            <a:ext cx="636988" cy="636988"/>
          </a:xfrm>
          <a:prstGeom prst="ellipse">
            <a:avLst/>
          </a:prstGeom>
          <a:solidFill>
            <a:schemeClr val="accent1"/>
          </a:solidFill>
          <a:ln w="63500" cap="sq">
            <a:solidFill>
              <a:schemeClr val="bg1"/>
            </a:solidFill>
            <a:miter/>
          </a:ln>
          <a:effectLst>
            <a:outerShdw blurRad="101600" dist="76200" dir="5400000" algn="t" rotWithShape="0">
              <a:schemeClr val="accent4">
                <a:lumMod val="75000"/>
                <a:alpha val="12000"/>
              </a:schemeClr>
            </a:outerShdw>
          </a:effectLst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1" name="17"/>
          <p:cNvSpPr txBox="1"/>
          <p:nvPr/>
        </p:nvSpPr>
        <p:spPr>
          <a:xfrm>
            <a:off x="7997208" y="1202237"/>
            <a:ext cx="307859" cy="279110"/>
          </a:xfrm>
          <a:custGeom>
            <a:avLst/>
            <a:gdLst>
              <a:gd name="connsiteX0" fmla="*/ 31770 w 794163"/>
              <a:gd name="connsiteY0" fmla="*/ 656460 h 720001"/>
              <a:gd name="connsiteX1" fmla="*/ 762297 w 794163"/>
              <a:gd name="connsiteY1" fmla="*/ 656460 h 720001"/>
              <a:gd name="connsiteX2" fmla="*/ 794163 w 794163"/>
              <a:gd name="connsiteY2" fmla="*/ 688230 h 720001"/>
              <a:gd name="connsiteX3" fmla="*/ 762392 w 794163"/>
              <a:gd name="connsiteY3" fmla="*/ 720001 h 720001"/>
              <a:gd name="connsiteX4" fmla="*/ 31770 w 794163"/>
              <a:gd name="connsiteY4" fmla="*/ 720001 h 720001"/>
              <a:gd name="connsiteX5" fmla="*/ 0 w 794163"/>
              <a:gd name="connsiteY5" fmla="*/ 688230 h 720001"/>
              <a:gd name="connsiteX6" fmla="*/ 31770 w 794163"/>
              <a:gd name="connsiteY6" fmla="*/ 656460 h 720001"/>
              <a:gd name="connsiteX7" fmla="*/ 613493 w 794163"/>
              <a:gd name="connsiteY7" fmla="*/ 317608 h 720001"/>
              <a:gd name="connsiteX8" fmla="*/ 710048 w 794163"/>
              <a:gd name="connsiteY8" fmla="*/ 317608 h 720001"/>
              <a:gd name="connsiteX9" fmla="*/ 767655 w 794163"/>
              <a:gd name="connsiteY9" fmla="*/ 375216 h 720001"/>
              <a:gd name="connsiteX10" fmla="*/ 767655 w 794163"/>
              <a:gd name="connsiteY10" fmla="*/ 524689 h 720001"/>
              <a:gd name="connsiteX11" fmla="*/ 710048 w 794163"/>
              <a:gd name="connsiteY11" fmla="*/ 582297 h 720001"/>
              <a:gd name="connsiteX12" fmla="*/ 613493 w 794163"/>
              <a:gd name="connsiteY12" fmla="*/ 582297 h 720001"/>
              <a:gd name="connsiteX13" fmla="*/ 555885 w 794163"/>
              <a:gd name="connsiteY13" fmla="*/ 524689 h 720001"/>
              <a:gd name="connsiteX14" fmla="*/ 555885 w 794163"/>
              <a:gd name="connsiteY14" fmla="*/ 375216 h 720001"/>
              <a:gd name="connsiteX15" fmla="*/ 613493 w 794163"/>
              <a:gd name="connsiteY15" fmla="*/ 317608 h 720001"/>
              <a:gd name="connsiteX16" fmla="*/ 84019 w 794163"/>
              <a:gd name="connsiteY16" fmla="*/ 211770 h 720001"/>
              <a:gd name="connsiteX17" fmla="*/ 180574 w 794163"/>
              <a:gd name="connsiteY17" fmla="*/ 211770 h 720001"/>
              <a:gd name="connsiteX18" fmla="*/ 238182 w 794163"/>
              <a:gd name="connsiteY18" fmla="*/ 269282 h 720001"/>
              <a:gd name="connsiteX19" fmla="*/ 238182 w 794163"/>
              <a:gd name="connsiteY19" fmla="*/ 524785 h 720001"/>
              <a:gd name="connsiteX20" fmla="*/ 180574 w 794163"/>
              <a:gd name="connsiteY20" fmla="*/ 582393 h 720001"/>
              <a:gd name="connsiteX21" fmla="*/ 84019 w 794163"/>
              <a:gd name="connsiteY21" fmla="*/ 582393 h 720001"/>
              <a:gd name="connsiteX22" fmla="*/ 26411 w 794163"/>
              <a:gd name="connsiteY22" fmla="*/ 524785 h 720001"/>
              <a:gd name="connsiteX23" fmla="*/ 26411 w 794163"/>
              <a:gd name="connsiteY23" fmla="*/ 269378 h 720001"/>
              <a:gd name="connsiteX24" fmla="*/ 84019 w 794163"/>
              <a:gd name="connsiteY24" fmla="*/ 211770 h 720001"/>
              <a:gd name="connsiteX25" fmla="*/ 348708 w 794163"/>
              <a:gd name="connsiteY25" fmla="*/ 0 h 720001"/>
              <a:gd name="connsiteX26" fmla="*/ 445359 w 794163"/>
              <a:gd name="connsiteY26" fmla="*/ 0 h 720001"/>
              <a:gd name="connsiteX27" fmla="*/ 502871 w 794163"/>
              <a:gd name="connsiteY27" fmla="*/ 57607 h 720001"/>
              <a:gd name="connsiteX28" fmla="*/ 502871 w 794163"/>
              <a:gd name="connsiteY28" fmla="*/ 524785 h 720001"/>
              <a:gd name="connsiteX29" fmla="*/ 445263 w 794163"/>
              <a:gd name="connsiteY29" fmla="*/ 582393 h 720001"/>
              <a:gd name="connsiteX30" fmla="*/ 348708 w 794163"/>
              <a:gd name="connsiteY30" fmla="*/ 582393 h 720001"/>
              <a:gd name="connsiteX31" fmla="*/ 291100 w 794163"/>
              <a:gd name="connsiteY31" fmla="*/ 524785 h 720001"/>
              <a:gd name="connsiteX32" fmla="*/ 291100 w 794163"/>
              <a:gd name="connsiteY32" fmla="*/ 57607 h 720001"/>
              <a:gd name="connsiteX33" fmla="*/ 348708 w 794163"/>
              <a:gd name="connsiteY33" fmla="*/ 0 h 720001"/>
            </a:gdLst>
            <a:ahLst/>
            <a:cxnLst/>
            <a:rect l="l" t="t" r="r" b="b"/>
            <a:pathLst>
              <a:path w="794163" h="720001">
                <a:moveTo>
                  <a:pt x="31770" y="656460"/>
                </a:moveTo>
                <a:lnTo>
                  <a:pt x="762297" y="656460"/>
                </a:lnTo>
                <a:cubicBezTo>
                  <a:pt x="779904" y="656460"/>
                  <a:pt x="794067" y="670622"/>
                  <a:pt x="794163" y="688230"/>
                </a:cubicBezTo>
                <a:cubicBezTo>
                  <a:pt x="794163" y="705742"/>
                  <a:pt x="779904" y="720001"/>
                  <a:pt x="762392" y="720001"/>
                </a:cubicBezTo>
                <a:lnTo>
                  <a:pt x="31770" y="720001"/>
                </a:lnTo>
                <a:cubicBezTo>
                  <a:pt x="14258" y="720001"/>
                  <a:pt x="0" y="705742"/>
                  <a:pt x="0" y="688230"/>
                </a:cubicBezTo>
                <a:cubicBezTo>
                  <a:pt x="0" y="670718"/>
                  <a:pt x="14258" y="656460"/>
                  <a:pt x="31770" y="656460"/>
                </a:cubicBezTo>
                <a:close/>
                <a:moveTo>
                  <a:pt x="613493" y="317608"/>
                </a:moveTo>
                <a:lnTo>
                  <a:pt x="710048" y="317608"/>
                </a:lnTo>
                <a:cubicBezTo>
                  <a:pt x="741818" y="317608"/>
                  <a:pt x="767655" y="343445"/>
                  <a:pt x="767655" y="375216"/>
                </a:cubicBezTo>
                <a:lnTo>
                  <a:pt x="767655" y="524689"/>
                </a:lnTo>
                <a:cubicBezTo>
                  <a:pt x="767655" y="556364"/>
                  <a:pt x="741723" y="582297"/>
                  <a:pt x="710048" y="582297"/>
                </a:cubicBezTo>
                <a:lnTo>
                  <a:pt x="613493" y="582297"/>
                </a:lnTo>
                <a:cubicBezTo>
                  <a:pt x="581818" y="582297"/>
                  <a:pt x="555885" y="556364"/>
                  <a:pt x="555885" y="524689"/>
                </a:cubicBezTo>
                <a:lnTo>
                  <a:pt x="555885" y="375216"/>
                </a:lnTo>
                <a:cubicBezTo>
                  <a:pt x="555885" y="343349"/>
                  <a:pt x="581722" y="317608"/>
                  <a:pt x="613493" y="317608"/>
                </a:cubicBezTo>
                <a:close/>
                <a:moveTo>
                  <a:pt x="84019" y="211770"/>
                </a:moveTo>
                <a:lnTo>
                  <a:pt x="180574" y="211770"/>
                </a:lnTo>
                <a:cubicBezTo>
                  <a:pt x="212440" y="211770"/>
                  <a:pt x="238182" y="237512"/>
                  <a:pt x="238182" y="269282"/>
                </a:cubicBezTo>
                <a:lnTo>
                  <a:pt x="238182" y="524785"/>
                </a:lnTo>
                <a:cubicBezTo>
                  <a:pt x="238182" y="556460"/>
                  <a:pt x="212248" y="582393"/>
                  <a:pt x="180574" y="582393"/>
                </a:cubicBezTo>
                <a:lnTo>
                  <a:pt x="84019" y="582393"/>
                </a:lnTo>
                <a:cubicBezTo>
                  <a:pt x="52344" y="582393"/>
                  <a:pt x="26411" y="556460"/>
                  <a:pt x="26411" y="524785"/>
                </a:cubicBezTo>
                <a:lnTo>
                  <a:pt x="26411" y="269378"/>
                </a:lnTo>
                <a:cubicBezTo>
                  <a:pt x="26411" y="237512"/>
                  <a:pt x="52248" y="211770"/>
                  <a:pt x="84019" y="211770"/>
                </a:cubicBezTo>
                <a:close/>
                <a:moveTo>
                  <a:pt x="348708" y="0"/>
                </a:moveTo>
                <a:lnTo>
                  <a:pt x="445359" y="0"/>
                </a:lnTo>
                <a:cubicBezTo>
                  <a:pt x="477129" y="0"/>
                  <a:pt x="502871" y="25741"/>
                  <a:pt x="502871" y="57607"/>
                </a:cubicBezTo>
                <a:lnTo>
                  <a:pt x="502871" y="524785"/>
                </a:lnTo>
                <a:cubicBezTo>
                  <a:pt x="502871" y="556460"/>
                  <a:pt x="476937" y="582393"/>
                  <a:pt x="445263" y="582393"/>
                </a:cubicBezTo>
                <a:lnTo>
                  <a:pt x="348708" y="582393"/>
                </a:lnTo>
                <a:cubicBezTo>
                  <a:pt x="317033" y="582393"/>
                  <a:pt x="291100" y="556460"/>
                  <a:pt x="291100" y="524785"/>
                </a:cubicBezTo>
                <a:lnTo>
                  <a:pt x="291100" y="57607"/>
                </a:lnTo>
                <a:cubicBezTo>
                  <a:pt x="291100" y="25741"/>
                  <a:pt x="316937" y="0"/>
                  <a:pt x="348708" y="0"/>
                </a:cubicBezTo>
                <a:close/>
              </a:path>
            </a:pathLst>
          </a:custGeom>
          <a:solidFill>
            <a:schemeClr val="bg1"/>
          </a:solidFill>
          <a:ln w="1860" cap="flat">
            <a:noFill/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l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2" name="PPT-18"/>
          <p:cNvSpPr txBox="1"/>
          <p:nvPr/>
        </p:nvSpPr>
        <p:spPr>
          <a:xfrm flipH="1">
            <a:off x="7764971" y="-62322"/>
            <a:ext cx="765557" cy="763330"/>
          </a:xfrm>
          <a:custGeom>
            <a:avLst/>
            <a:gdLst>
              <a:gd name="connsiteX0" fmla="*/ 6550251 w 6869561"/>
              <a:gd name="connsiteY0" fmla="*/ 4864100 h 6849580"/>
              <a:gd name="connsiteX1" fmla="*/ 6565900 w 6869561"/>
              <a:gd name="connsiteY1" fmla="*/ 4874549 h 6849580"/>
              <a:gd name="connsiteX2" fmla="*/ 6220569 w 6869561"/>
              <a:gd name="connsiteY2" fmla="*/ 5435600 h 6849580"/>
              <a:gd name="connsiteX3" fmla="*/ 5814809 w 6869561"/>
              <a:gd name="connsiteY3" fmla="*/ 5861498 h 6849580"/>
              <a:gd name="connsiteX4" fmla="*/ 5047200 w 6869561"/>
              <a:gd name="connsiteY4" fmla="*/ 6469241 h 6849580"/>
              <a:gd name="connsiteX5" fmla="*/ 4864100 w 6869561"/>
              <a:gd name="connsiteY5" fmla="*/ 6543544 h 6849580"/>
              <a:gd name="connsiteX6" fmla="*/ 5699351 w 6869561"/>
              <a:gd name="connsiteY6" fmla="*/ 5698994 h 6849580"/>
              <a:gd name="connsiteX7" fmla="*/ 6550251 w 6869561"/>
              <a:gd name="connsiteY7" fmla="*/ 4864100 h 6849580"/>
              <a:gd name="connsiteX8" fmla="*/ 6856755 w 6869561"/>
              <a:gd name="connsiteY8" fmla="*/ 3626123 h 6849580"/>
              <a:gd name="connsiteX9" fmla="*/ 6839799 w 6869561"/>
              <a:gd name="connsiteY9" fmla="*/ 3915463 h 6849580"/>
              <a:gd name="connsiteX10" fmla="*/ 5373884 w 6869561"/>
              <a:gd name="connsiteY10" fmla="*/ 5390115 h 6849580"/>
              <a:gd name="connsiteX11" fmla="*/ 3926328 w 6869561"/>
              <a:gd name="connsiteY11" fmla="*/ 6849580 h 6849580"/>
              <a:gd name="connsiteX12" fmla="*/ 3614144 w 6869561"/>
              <a:gd name="connsiteY12" fmla="*/ 6838950 h 6849580"/>
              <a:gd name="connsiteX13" fmla="*/ 5226547 w 6869561"/>
              <a:gd name="connsiteY13" fmla="*/ 5229498 h 6849580"/>
              <a:gd name="connsiteX14" fmla="*/ 6856755 w 6869561"/>
              <a:gd name="connsiteY14" fmla="*/ 3626123 h 6849580"/>
              <a:gd name="connsiteX15" fmla="*/ 6803155 w 6869561"/>
              <a:gd name="connsiteY15" fmla="*/ 2768600 h 6849580"/>
              <a:gd name="connsiteX16" fmla="*/ 6817977 w 6869561"/>
              <a:gd name="connsiteY16" fmla="*/ 2784475 h 6849580"/>
              <a:gd name="connsiteX17" fmla="*/ 6847077 w 6869561"/>
              <a:gd name="connsiteY17" fmla="*/ 2960237 h 6849580"/>
              <a:gd name="connsiteX18" fmla="*/ 4927689 w 6869561"/>
              <a:gd name="connsiteY18" fmla="*/ 4909687 h 6849580"/>
              <a:gd name="connsiteX19" fmla="*/ 2996486 w 6869561"/>
              <a:gd name="connsiteY19" fmla="*/ 6837829 h 6849580"/>
              <a:gd name="connsiteX20" fmla="*/ 2773210 w 6869561"/>
              <a:gd name="connsiteY20" fmla="*/ 6804385 h 6849580"/>
              <a:gd name="connsiteX21" fmla="*/ 4776690 w 6869561"/>
              <a:gd name="connsiteY21" fmla="*/ 4780060 h 6849580"/>
              <a:gd name="connsiteX22" fmla="*/ 6803155 w 6869561"/>
              <a:gd name="connsiteY22" fmla="*/ 2768600 h 6849580"/>
              <a:gd name="connsiteX23" fmla="*/ 6588973 w 6869561"/>
              <a:gd name="connsiteY23" fmla="*/ 2057400 h 6849580"/>
              <a:gd name="connsiteX24" fmla="*/ 6601681 w 6869561"/>
              <a:gd name="connsiteY24" fmla="*/ 2066925 h 6849580"/>
              <a:gd name="connsiteX25" fmla="*/ 6635112 w 6869561"/>
              <a:gd name="connsiteY25" fmla="*/ 2159000 h 6849580"/>
              <a:gd name="connsiteX26" fmla="*/ 6668146 w 6869561"/>
              <a:gd name="connsiteY26" fmla="*/ 2241550 h 6849580"/>
              <a:gd name="connsiteX27" fmla="*/ 2258671 w 6869561"/>
              <a:gd name="connsiteY27" fmla="*/ 6671824 h 6849580"/>
              <a:gd name="connsiteX28" fmla="*/ 2186610 w 6869561"/>
              <a:gd name="connsiteY28" fmla="*/ 6642364 h 6849580"/>
              <a:gd name="connsiteX29" fmla="*/ 2085975 w 6869561"/>
              <a:gd name="connsiteY29" fmla="*/ 6601775 h 6849580"/>
              <a:gd name="connsiteX30" fmla="*/ 2057400 w 6869561"/>
              <a:gd name="connsiteY30" fmla="*/ 6581237 h 6849580"/>
              <a:gd name="connsiteX31" fmla="*/ 4317032 w 6869561"/>
              <a:gd name="connsiteY31" fmla="*/ 4314613 h 6849580"/>
              <a:gd name="connsiteX32" fmla="*/ 6588973 w 6869561"/>
              <a:gd name="connsiteY32" fmla="*/ 2057400 h 6849580"/>
              <a:gd name="connsiteX33" fmla="*/ 6251102 w 6869561"/>
              <a:gd name="connsiteY33" fmla="*/ 1467022 h 6849580"/>
              <a:gd name="connsiteX34" fmla="*/ 6325688 w 6869561"/>
              <a:gd name="connsiteY34" fmla="*/ 1551001 h 6849580"/>
              <a:gd name="connsiteX35" fmla="*/ 6378522 w 6869561"/>
              <a:gd name="connsiteY35" fmla="*/ 1628803 h 6849580"/>
              <a:gd name="connsiteX36" fmla="*/ 4011599 w 6869561"/>
              <a:gd name="connsiteY36" fmla="*/ 3995751 h 6849580"/>
              <a:gd name="connsiteX37" fmla="*/ 1633624 w 6869561"/>
              <a:gd name="connsiteY37" fmla="*/ 6362700 h 6849580"/>
              <a:gd name="connsiteX38" fmla="*/ 1473200 w 6869561"/>
              <a:gd name="connsiteY38" fmla="*/ 6255737 h 6849580"/>
              <a:gd name="connsiteX39" fmla="*/ 3851275 w 6869561"/>
              <a:gd name="connsiteY39" fmla="*/ 3850179 h 6849580"/>
              <a:gd name="connsiteX40" fmla="*/ 6251102 w 6869561"/>
              <a:gd name="connsiteY40" fmla="*/ 1467022 h 6849580"/>
              <a:gd name="connsiteX41" fmla="*/ 5835201 w 6869561"/>
              <a:gd name="connsiteY41" fmla="*/ 965200 h 6849580"/>
              <a:gd name="connsiteX42" fmla="*/ 5969000 w 6869561"/>
              <a:gd name="connsiteY42" fmla="*/ 1102322 h 6849580"/>
              <a:gd name="connsiteX43" fmla="*/ 4219575 w 6869561"/>
              <a:gd name="connsiteY43" fmla="*/ 2853064 h 6849580"/>
              <a:gd name="connsiteX44" fmla="*/ 1787572 w 6869561"/>
              <a:gd name="connsiteY44" fmla="*/ 5280773 h 6849580"/>
              <a:gd name="connsiteX45" fmla="*/ 1104994 w 6869561"/>
              <a:gd name="connsiteY45" fmla="*/ 5975168 h 6849580"/>
              <a:gd name="connsiteX46" fmla="*/ 959000 w 6869561"/>
              <a:gd name="connsiteY46" fmla="*/ 5829174 h 6849580"/>
              <a:gd name="connsiteX47" fmla="*/ 3390963 w 6869561"/>
              <a:gd name="connsiteY47" fmla="*/ 3397187 h 6849580"/>
              <a:gd name="connsiteX48" fmla="*/ 5835201 w 6869561"/>
              <a:gd name="connsiteY48" fmla="*/ 965200 h 6849580"/>
              <a:gd name="connsiteX49" fmla="*/ 5327933 w 6869561"/>
              <a:gd name="connsiteY49" fmla="*/ 558800 h 6849580"/>
              <a:gd name="connsiteX50" fmla="*/ 5475937 w 6869561"/>
              <a:gd name="connsiteY50" fmla="*/ 660454 h 6849580"/>
              <a:gd name="connsiteX51" fmla="*/ 666611 w 6869561"/>
              <a:gd name="connsiteY51" fmla="*/ 5466976 h 6849580"/>
              <a:gd name="connsiteX52" fmla="*/ 552106 w 6869561"/>
              <a:gd name="connsiteY52" fmla="*/ 5315556 h 6849580"/>
              <a:gd name="connsiteX53" fmla="*/ 2929458 w 6869561"/>
              <a:gd name="connsiteY53" fmla="*/ 2924175 h 6849580"/>
              <a:gd name="connsiteX54" fmla="*/ 5327933 w 6869561"/>
              <a:gd name="connsiteY54" fmla="*/ 558800 h 6849580"/>
              <a:gd name="connsiteX55" fmla="*/ 4730819 w 6869561"/>
              <a:gd name="connsiteY55" fmla="*/ 239740 h 6849580"/>
              <a:gd name="connsiteX56" fmla="*/ 4895833 w 6869561"/>
              <a:gd name="connsiteY56" fmla="*/ 317487 h 6849580"/>
              <a:gd name="connsiteX57" fmla="*/ 2619388 w 6869561"/>
              <a:gd name="connsiteY57" fmla="*/ 2619362 h 6849580"/>
              <a:gd name="connsiteX58" fmla="*/ 326242 w 6869561"/>
              <a:gd name="connsiteY58" fmla="*/ 4902200 h 6849580"/>
              <a:gd name="connsiteX59" fmla="*/ 237434 w 6869561"/>
              <a:gd name="connsiteY59" fmla="*/ 4710254 h 6849580"/>
              <a:gd name="connsiteX60" fmla="*/ 2463800 w 6869561"/>
              <a:gd name="connsiteY60" fmla="*/ 2456629 h 6849580"/>
              <a:gd name="connsiteX61" fmla="*/ 4730819 w 6869561"/>
              <a:gd name="connsiteY61" fmla="*/ 239740 h 6849580"/>
              <a:gd name="connsiteX62" fmla="*/ 2224160 w 6869561"/>
              <a:gd name="connsiteY62" fmla="*/ 201147 h 6849580"/>
              <a:gd name="connsiteX63" fmla="*/ 2240062 w 6869561"/>
              <a:gd name="connsiteY63" fmla="*/ 213493 h 6849580"/>
              <a:gd name="connsiteX64" fmla="*/ 1232826 w 6869561"/>
              <a:gd name="connsiteY64" fmla="*/ 1237324 h 6849580"/>
              <a:gd name="connsiteX65" fmla="*/ 211300 w 6869561"/>
              <a:gd name="connsiteY65" fmla="*/ 2238032 h 6849580"/>
              <a:gd name="connsiteX66" fmla="*/ 338093 w 6869561"/>
              <a:gd name="connsiteY66" fmla="*/ 1879600 h 6849580"/>
              <a:gd name="connsiteX67" fmla="*/ 405233 w 6869561"/>
              <a:gd name="connsiteY67" fmla="*/ 1746250 h 6849580"/>
              <a:gd name="connsiteX68" fmla="*/ 1082092 w 6869561"/>
              <a:gd name="connsiteY68" fmla="*/ 1071201 h 6849580"/>
              <a:gd name="connsiteX69" fmla="*/ 2051050 w 6869561"/>
              <a:gd name="connsiteY69" fmla="*/ 258755 h 6849580"/>
              <a:gd name="connsiteX70" fmla="*/ 2224160 w 6869561"/>
              <a:gd name="connsiteY70" fmla="*/ 201147 h 6849580"/>
              <a:gd name="connsiteX71" fmla="*/ 4016925 w 6869561"/>
              <a:gd name="connsiteY71" fmla="*/ 38100 h 6849580"/>
              <a:gd name="connsiteX72" fmla="*/ 4216400 w 6869561"/>
              <a:gd name="connsiteY72" fmla="*/ 93434 h 6849580"/>
              <a:gd name="connsiteX73" fmla="*/ 87861 w 6869561"/>
              <a:gd name="connsiteY73" fmla="*/ 4216400 h 6849580"/>
              <a:gd name="connsiteX74" fmla="*/ 38100 w 6869561"/>
              <a:gd name="connsiteY74" fmla="*/ 4010708 h 6849580"/>
              <a:gd name="connsiteX75" fmla="*/ 2009760 w 6869561"/>
              <a:gd name="connsiteY75" fmla="*/ 2009790 h 6849580"/>
              <a:gd name="connsiteX76" fmla="*/ 4016925 w 6869561"/>
              <a:gd name="connsiteY76" fmla="*/ 38100 h 6849580"/>
              <a:gd name="connsiteX77" fmla="*/ 3102116 w 6869561"/>
              <a:gd name="connsiteY77" fmla="*/ 0 h 6849580"/>
              <a:gd name="connsiteX78" fmla="*/ 3240158 w 6869561"/>
              <a:gd name="connsiteY78" fmla="*/ 0 h 6849580"/>
              <a:gd name="connsiteX79" fmla="*/ 3378200 w 6869561"/>
              <a:gd name="connsiteY79" fmla="*/ 9507 h 6849580"/>
              <a:gd name="connsiteX80" fmla="*/ 9543 w 6869561"/>
              <a:gd name="connsiteY80" fmla="*/ 3378200 h 6849580"/>
              <a:gd name="connsiteX81" fmla="*/ 0 w 6869561"/>
              <a:gd name="connsiteY81" fmla="*/ 3237260 h 6849580"/>
              <a:gd name="connsiteX82" fmla="*/ 0 w 6869561"/>
              <a:gd name="connsiteY82" fmla="*/ 3096320 h 6849580"/>
              <a:gd name="connsiteX83" fmla="*/ 1551058 w 6869561"/>
              <a:gd name="connsiteY83" fmla="*/ 1548160 h 6849580"/>
            </a:gdLst>
            <a:ahLst/>
            <a:cxnLst/>
            <a:rect l="l" t="t" r="r" b="b"/>
            <a:pathLst>
              <a:path w="6869561" h="6849580">
                <a:moveTo>
                  <a:pt x="6550251" y="4864100"/>
                </a:moveTo>
                <a:cubicBezTo>
                  <a:pt x="6558858" y="4864100"/>
                  <a:pt x="6565900" y="4868802"/>
                  <a:pt x="6565900" y="4874549"/>
                </a:cubicBezTo>
                <a:cubicBezTo>
                  <a:pt x="6565900" y="4919822"/>
                  <a:pt x="6380474" y="5221080"/>
                  <a:pt x="6220569" y="5435600"/>
                </a:cubicBezTo>
                <a:cubicBezTo>
                  <a:pt x="6181519" y="5487988"/>
                  <a:pt x="5998927" y="5679642"/>
                  <a:pt x="5814809" y="5861498"/>
                </a:cubicBezTo>
                <a:cubicBezTo>
                  <a:pt x="5458909" y="6213028"/>
                  <a:pt x="5404488" y="6256115"/>
                  <a:pt x="5047200" y="6469241"/>
                </a:cubicBezTo>
                <a:cubicBezTo>
                  <a:pt x="4917591" y="6546554"/>
                  <a:pt x="4864100" y="6568261"/>
                  <a:pt x="4864100" y="6543544"/>
                </a:cubicBezTo>
                <a:cubicBezTo>
                  <a:pt x="4864100" y="6538233"/>
                  <a:pt x="5239963" y="6158186"/>
                  <a:pt x="5699351" y="5698994"/>
                </a:cubicBezTo>
                <a:cubicBezTo>
                  <a:pt x="6158738" y="5239803"/>
                  <a:pt x="6541643" y="4864100"/>
                  <a:pt x="6550251" y="4864100"/>
                </a:cubicBezTo>
                <a:close/>
                <a:moveTo>
                  <a:pt x="6856755" y="3626123"/>
                </a:moveTo>
                <a:cubicBezTo>
                  <a:pt x="6881879" y="3634698"/>
                  <a:pt x="6866731" y="3893183"/>
                  <a:pt x="6839799" y="3915463"/>
                </a:cubicBezTo>
                <a:cubicBezTo>
                  <a:pt x="6829702" y="3923816"/>
                  <a:pt x="6170040" y="4587410"/>
                  <a:pt x="5373884" y="5390115"/>
                </a:cubicBezTo>
                <a:lnTo>
                  <a:pt x="3926328" y="6849580"/>
                </a:lnTo>
                <a:lnTo>
                  <a:pt x="3614144" y="6838950"/>
                </a:lnTo>
                <a:lnTo>
                  <a:pt x="5226547" y="5229498"/>
                </a:lnTo>
                <a:cubicBezTo>
                  <a:pt x="6228457" y="4229422"/>
                  <a:pt x="6845691" y="3622348"/>
                  <a:pt x="6856755" y="3626123"/>
                </a:cubicBezTo>
                <a:close/>
                <a:moveTo>
                  <a:pt x="6803155" y="2768600"/>
                </a:moveTo>
                <a:cubicBezTo>
                  <a:pt x="6811423" y="2768600"/>
                  <a:pt x="6818093" y="2775744"/>
                  <a:pt x="6817977" y="2784475"/>
                </a:cubicBezTo>
                <a:cubicBezTo>
                  <a:pt x="6817481" y="2821634"/>
                  <a:pt x="6835408" y="2929910"/>
                  <a:pt x="6847077" y="2960237"/>
                </a:cubicBezTo>
                <a:cubicBezTo>
                  <a:pt x="6859227" y="2991816"/>
                  <a:pt x="6782874" y="3069365"/>
                  <a:pt x="4927689" y="4909687"/>
                </a:cubicBezTo>
                <a:cubicBezTo>
                  <a:pt x="3865066" y="5963797"/>
                  <a:pt x="2996025" y="6831461"/>
                  <a:pt x="2996486" y="6837829"/>
                </a:cubicBezTo>
                <a:cubicBezTo>
                  <a:pt x="2997598" y="6853178"/>
                  <a:pt x="2783550" y="6821115"/>
                  <a:pt x="2773210" y="6804385"/>
                </a:cubicBezTo>
                <a:cubicBezTo>
                  <a:pt x="2768837" y="6797309"/>
                  <a:pt x="3670403" y="5886363"/>
                  <a:pt x="4776690" y="4780060"/>
                </a:cubicBezTo>
                <a:cubicBezTo>
                  <a:pt x="5882976" y="3673757"/>
                  <a:pt x="6794885" y="2768600"/>
                  <a:pt x="6803155" y="2768600"/>
                </a:cubicBezTo>
                <a:close/>
                <a:moveTo>
                  <a:pt x="6588973" y="2057400"/>
                </a:moveTo>
                <a:cubicBezTo>
                  <a:pt x="6595743" y="2057400"/>
                  <a:pt x="6601461" y="2061686"/>
                  <a:pt x="6601681" y="2066925"/>
                </a:cubicBezTo>
                <a:cubicBezTo>
                  <a:pt x="6601899" y="2072164"/>
                  <a:pt x="6616944" y="2113598"/>
                  <a:pt x="6635112" y="2159000"/>
                </a:cubicBezTo>
                <a:lnTo>
                  <a:pt x="6668146" y="2241550"/>
                </a:lnTo>
                <a:lnTo>
                  <a:pt x="2258671" y="6671824"/>
                </a:lnTo>
                <a:lnTo>
                  <a:pt x="2186610" y="6642364"/>
                </a:lnTo>
                <a:cubicBezTo>
                  <a:pt x="2146977" y="6626161"/>
                  <a:pt x="2101691" y="6607896"/>
                  <a:pt x="2085975" y="6601775"/>
                </a:cubicBezTo>
                <a:cubicBezTo>
                  <a:pt x="2070259" y="6595656"/>
                  <a:pt x="2057400" y="6586413"/>
                  <a:pt x="2057400" y="6581237"/>
                </a:cubicBezTo>
                <a:cubicBezTo>
                  <a:pt x="2057400" y="6576061"/>
                  <a:pt x="3074234" y="5556081"/>
                  <a:pt x="4317032" y="4314613"/>
                </a:cubicBezTo>
                <a:cubicBezTo>
                  <a:pt x="5559830" y="3073146"/>
                  <a:pt x="6582204" y="2057400"/>
                  <a:pt x="6588973" y="2057400"/>
                </a:cubicBezTo>
                <a:close/>
                <a:moveTo>
                  <a:pt x="6251102" y="1467022"/>
                </a:moveTo>
                <a:cubicBezTo>
                  <a:pt x="6263065" y="1470420"/>
                  <a:pt x="6296629" y="1508211"/>
                  <a:pt x="6325688" y="1551001"/>
                </a:cubicBezTo>
                <a:lnTo>
                  <a:pt x="6378522" y="1628803"/>
                </a:lnTo>
                <a:lnTo>
                  <a:pt x="4011599" y="3995751"/>
                </a:lnTo>
                <a:cubicBezTo>
                  <a:pt x="2709791" y="5297573"/>
                  <a:pt x="1639702" y="6362700"/>
                  <a:pt x="1633624" y="6362700"/>
                </a:cubicBezTo>
                <a:cubicBezTo>
                  <a:pt x="1610445" y="6362700"/>
                  <a:pt x="1473200" y="6271191"/>
                  <a:pt x="1473200" y="6255737"/>
                </a:cubicBezTo>
                <a:cubicBezTo>
                  <a:pt x="1473200" y="6246813"/>
                  <a:pt x="2543334" y="5164312"/>
                  <a:pt x="3851275" y="3850179"/>
                </a:cubicBezTo>
                <a:cubicBezTo>
                  <a:pt x="5577434" y="2115846"/>
                  <a:pt x="6235313" y="1462538"/>
                  <a:pt x="6251102" y="1467022"/>
                </a:cubicBezTo>
                <a:close/>
                <a:moveTo>
                  <a:pt x="5835201" y="965200"/>
                </a:moveTo>
                <a:cubicBezTo>
                  <a:pt x="5854287" y="965200"/>
                  <a:pt x="5969000" y="1082762"/>
                  <a:pt x="5969000" y="1102322"/>
                </a:cubicBezTo>
                <a:cubicBezTo>
                  <a:pt x="5969000" y="1111907"/>
                  <a:pt x="5181759" y="1899741"/>
                  <a:pt x="4219575" y="2853064"/>
                </a:cubicBezTo>
                <a:cubicBezTo>
                  <a:pt x="3257391" y="3806386"/>
                  <a:pt x="2162990" y="4898855"/>
                  <a:pt x="1787572" y="5280773"/>
                </a:cubicBezTo>
                <a:lnTo>
                  <a:pt x="1104994" y="5975168"/>
                </a:lnTo>
                <a:lnTo>
                  <a:pt x="959000" y="5829174"/>
                </a:lnTo>
                <a:lnTo>
                  <a:pt x="3390963" y="3397187"/>
                </a:lnTo>
                <a:cubicBezTo>
                  <a:pt x="4728542" y="2059594"/>
                  <a:pt x="5828449" y="965200"/>
                  <a:pt x="5835201" y="965200"/>
                </a:cubicBezTo>
                <a:close/>
                <a:moveTo>
                  <a:pt x="5327933" y="558800"/>
                </a:moveTo>
                <a:cubicBezTo>
                  <a:pt x="5348557" y="558800"/>
                  <a:pt x="5463432" y="637700"/>
                  <a:pt x="5475937" y="660454"/>
                </a:cubicBezTo>
                <a:cubicBezTo>
                  <a:pt x="5491902" y="689505"/>
                  <a:pt x="702171" y="5476442"/>
                  <a:pt x="666611" y="5466976"/>
                </a:cubicBezTo>
                <a:cubicBezTo>
                  <a:pt x="639631" y="5459794"/>
                  <a:pt x="563227" y="5358758"/>
                  <a:pt x="552106" y="5315556"/>
                </a:cubicBezTo>
                <a:cubicBezTo>
                  <a:pt x="546653" y="5294372"/>
                  <a:pt x="987441" y="4850983"/>
                  <a:pt x="2929458" y="2924175"/>
                </a:cubicBezTo>
                <a:cubicBezTo>
                  <a:pt x="4240684" y="1623219"/>
                  <a:pt x="5319997" y="558800"/>
                  <a:pt x="5327933" y="558800"/>
                </a:cubicBezTo>
                <a:close/>
                <a:moveTo>
                  <a:pt x="4730819" y="239740"/>
                </a:moveTo>
                <a:cubicBezTo>
                  <a:pt x="4830466" y="272067"/>
                  <a:pt x="4890028" y="300130"/>
                  <a:pt x="4895833" y="317487"/>
                </a:cubicBezTo>
                <a:cubicBezTo>
                  <a:pt x="4900066" y="330145"/>
                  <a:pt x="4137247" y="1101486"/>
                  <a:pt x="2619388" y="2619362"/>
                </a:cubicBezTo>
                <a:cubicBezTo>
                  <a:pt x="1363842" y="3874923"/>
                  <a:pt x="331926" y="4902200"/>
                  <a:pt x="326242" y="4902200"/>
                </a:cubicBezTo>
                <a:cubicBezTo>
                  <a:pt x="313804" y="4902200"/>
                  <a:pt x="240950" y="4744737"/>
                  <a:pt x="237434" y="4710254"/>
                </a:cubicBezTo>
                <a:cubicBezTo>
                  <a:pt x="235697" y="4693225"/>
                  <a:pt x="905307" y="4015417"/>
                  <a:pt x="2463800" y="2456629"/>
                </a:cubicBezTo>
                <a:cubicBezTo>
                  <a:pt x="4684721" y="235287"/>
                  <a:pt x="4692786" y="227401"/>
                  <a:pt x="4730819" y="239740"/>
                </a:cubicBezTo>
                <a:close/>
                <a:moveTo>
                  <a:pt x="2224160" y="201147"/>
                </a:moveTo>
                <a:cubicBezTo>
                  <a:pt x="2231408" y="203001"/>
                  <a:pt x="2236197" y="207239"/>
                  <a:pt x="2240062" y="213493"/>
                </a:cubicBezTo>
                <a:cubicBezTo>
                  <a:pt x="2243561" y="219154"/>
                  <a:pt x="1790305" y="679878"/>
                  <a:pt x="1232826" y="1237324"/>
                </a:cubicBezTo>
                <a:cubicBezTo>
                  <a:pt x="675348" y="1794769"/>
                  <a:pt x="215661" y="2245088"/>
                  <a:pt x="211300" y="2238032"/>
                </a:cubicBezTo>
                <a:cubicBezTo>
                  <a:pt x="197912" y="2216369"/>
                  <a:pt x="267312" y="2020182"/>
                  <a:pt x="338093" y="1879600"/>
                </a:cubicBezTo>
                <a:lnTo>
                  <a:pt x="405233" y="1746250"/>
                </a:lnTo>
                <a:lnTo>
                  <a:pt x="1082092" y="1071201"/>
                </a:lnTo>
                <a:cubicBezTo>
                  <a:pt x="1818947" y="336316"/>
                  <a:pt x="1757406" y="387917"/>
                  <a:pt x="2051050" y="258755"/>
                </a:cubicBezTo>
                <a:cubicBezTo>
                  <a:pt x="2158533" y="211478"/>
                  <a:pt x="2202415" y="195585"/>
                  <a:pt x="2224160" y="201147"/>
                </a:cubicBezTo>
                <a:close/>
                <a:moveTo>
                  <a:pt x="4016925" y="38100"/>
                </a:moveTo>
                <a:cubicBezTo>
                  <a:pt x="4073138" y="38100"/>
                  <a:pt x="4216400" y="77841"/>
                  <a:pt x="4216400" y="93434"/>
                </a:cubicBezTo>
                <a:cubicBezTo>
                  <a:pt x="4216400" y="108968"/>
                  <a:pt x="103415" y="4216400"/>
                  <a:pt x="87861" y="4216400"/>
                </a:cubicBezTo>
                <a:cubicBezTo>
                  <a:pt x="77001" y="4216400"/>
                  <a:pt x="38100" y="4055601"/>
                  <a:pt x="38100" y="4010708"/>
                </a:cubicBezTo>
                <a:cubicBezTo>
                  <a:pt x="38100" y="3988797"/>
                  <a:pt x="531655" y="3487918"/>
                  <a:pt x="2009760" y="2009790"/>
                </a:cubicBezTo>
                <a:cubicBezTo>
                  <a:pt x="3689847" y="329677"/>
                  <a:pt x="3986670" y="38100"/>
                  <a:pt x="4016925" y="38100"/>
                </a:cubicBezTo>
                <a:close/>
                <a:moveTo>
                  <a:pt x="3102116" y="0"/>
                </a:moveTo>
                <a:lnTo>
                  <a:pt x="3240158" y="0"/>
                </a:lnTo>
                <a:cubicBezTo>
                  <a:pt x="3316081" y="0"/>
                  <a:pt x="3378200" y="4278"/>
                  <a:pt x="3378200" y="9507"/>
                </a:cubicBezTo>
                <a:cubicBezTo>
                  <a:pt x="3378200" y="21962"/>
                  <a:pt x="21998" y="3378200"/>
                  <a:pt x="9543" y="3378200"/>
                </a:cubicBezTo>
                <a:cubicBezTo>
                  <a:pt x="4294" y="3378200"/>
                  <a:pt x="0" y="3314777"/>
                  <a:pt x="0" y="3237260"/>
                </a:cubicBezTo>
                <a:lnTo>
                  <a:pt x="0" y="3096320"/>
                </a:lnTo>
                <a:lnTo>
                  <a:pt x="1551058" y="154816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  <a:alpha val="10000"/>
            </a:schemeClr>
          </a:soli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00000"/>
              </a:lnSpc>
            </a:pPr>
            <a:endParaRPr kumimoji="1" lang="zh-CN" altLang="en-US" sz="1350"/>
          </a:p>
        </p:txBody>
      </p:sp>
      <p:sp>
        <p:nvSpPr>
          <p:cNvPr id="23" name="任意多边形: 形状 60"/>
          <p:cNvSpPr txBox="1"/>
          <p:nvPr/>
        </p:nvSpPr>
        <p:spPr>
          <a:xfrm flipH="1">
            <a:off x="0" y="4851602"/>
            <a:ext cx="9144000" cy="291898"/>
          </a:xfrm>
          <a:custGeom>
            <a:avLst/>
            <a:gdLst>
              <a:gd name="connsiteX0" fmla="*/ 12192000 w 12192000"/>
              <a:gd name="connsiteY0" fmla="*/ 0 h 632827"/>
              <a:gd name="connsiteX1" fmla="*/ 10356659 w 12192000"/>
              <a:gd name="connsiteY1" fmla="*/ 0 h 632827"/>
              <a:gd name="connsiteX2" fmla="*/ 10117540 w 12192000"/>
              <a:gd name="connsiteY2" fmla="*/ 213132 h 632827"/>
              <a:gd name="connsiteX3" fmla="*/ 10117540 w 12192000"/>
              <a:gd name="connsiteY3" fmla="*/ 286119 h 632827"/>
              <a:gd name="connsiteX4" fmla="*/ 9796534 w 12192000"/>
              <a:gd name="connsiteY4" fmla="*/ 0 h 632827"/>
              <a:gd name="connsiteX5" fmla="*/ 0 w 12192000"/>
              <a:gd name="connsiteY5" fmla="*/ 0 h 632827"/>
              <a:gd name="connsiteX6" fmla="*/ 0 w 12192000"/>
              <a:gd name="connsiteY6" fmla="*/ 632827 h 632827"/>
              <a:gd name="connsiteX7" fmla="*/ 12192000 w 12192000"/>
              <a:gd name="connsiteY7" fmla="*/ 632827 h 632827"/>
            </a:gdLst>
            <a:ahLst/>
            <a:cxnLst/>
            <a:rect l="l" t="t" r="r" b="b"/>
            <a:pathLst>
              <a:path w="12192000" h="632827">
                <a:moveTo>
                  <a:pt x="12192000" y="0"/>
                </a:moveTo>
                <a:lnTo>
                  <a:pt x="10356659" y="0"/>
                </a:lnTo>
                <a:cubicBezTo>
                  <a:pt x="10224597" y="0"/>
                  <a:pt x="10117540" y="95422"/>
                  <a:pt x="10117540" y="213132"/>
                </a:cubicBezTo>
                <a:lnTo>
                  <a:pt x="10117540" y="286119"/>
                </a:lnTo>
                <a:cubicBezTo>
                  <a:pt x="10117540" y="128100"/>
                  <a:pt x="9973821" y="0"/>
                  <a:pt x="9796534" y="0"/>
                </a:cubicBezTo>
                <a:lnTo>
                  <a:pt x="0" y="0"/>
                </a:lnTo>
                <a:lnTo>
                  <a:pt x="0" y="632827"/>
                </a:lnTo>
                <a:lnTo>
                  <a:pt x="12192000" y="632827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90000"/>
                  <a:lumOff val="10000"/>
                </a:schemeClr>
              </a:gs>
              <a:gs pos="41000">
                <a:schemeClr val="accent1">
                  <a:lumMod val="95000"/>
                </a:schemeClr>
              </a:gs>
              <a:gs pos="91000">
                <a:schemeClr val="accent1">
                  <a:lumMod val="75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4" name="165"/>
          <p:cNvSpPr txBox="1"/>
          <p:nvPr/>
        </p:nvSpPr>
        <p:spPr>
          <a:xfrm>
            <a:off x="1938584" y="4994176"/>
            <a:ext cx="6750237" cy="6750"/>
          </a:xfrm>
          <a:prstGeom prst="rect">
            <a:avLst/>
          </a:prstGeom>
          <a:solidFill>
            <a:schemeClr val="bg1"/>
          </a:solidFill>
          <a:ln w="12700" cap="sq">
            <a:noFill/>
            <a:miter/>
          </a:ln>
          <a:effectLst/>
        </p:spPr>
        <p:txBody>
          <a:bodyPr vert="horz" wrap="square" lIns="82296" tIns="41148" rIns="82296" bIns="41148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5" name="166"/>
          <p:cNvSpPr txBox="1"/>
          <p:nvPr/>
        </p:nvSpPr>
        <p:spPr>
          <a:xfrm>
            <a:off x="847829" y="4960834"/>
            <a:ext cx="73434" cy="73434"/>
          </a:xfrm>
          <a:prstGeom prst="ellipse">
            <a:avLst/>
          </a:prstGeom>
          <a:noFill/>
          <a:ln w="6350" cap="flat">
            <a:solidFill>
              <a:schemeClr val="bg1"/>
            </a:solidFill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l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6" name="167"/>
          <p:cNvSpPr txBox="1"/>
          <p:nvPr/>
        </p:nvSpPr>
        <p:spPr>
          <a:xfrm>
            <a:off x="1009314" y="4960834"/>
            <a:ext cx="73434" cy="73434"/>
          </a:xfrm>
          <a:prstGeom prst="ellipse">
            <a:avLst/>
          </a:prstGeom>
          <a:noFill/>
          <a:ln w="6350" cap="flat">
            <a:solidFill>
              <a:schemeClr val="bg1"/>
            </a:solidFill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l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7" name="168"/>
          <p:cNvSpPr txBox="1"/>
          <p:nvPr/>
        </p:nvSpPr>
        <p:spPr>
          <a:xfrm>
            <a:off x="524860" y="4960834"/>
            <a:ext cx="73434" cy="73434"/>
          </a:xfrm>
          <a:prstGeom prst="ellipse">
            <a:avLst/>
          </a:prstGeom>
          <a:solidFill>
            <a:schemeClr val="bg1"/>
          </a:solidFill>
          <a:ln w="6350" cap="flat">
            <a:solidFill>
              <a:schemeClr val="bg1"/>
            </a:solidFill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l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8" name="169"/>
          <p:cNvSpPr txBox="1"/>
          <p:nvPr/>
        </p:nvSpPr>
        <p:spPr>
          <a:xfrm>
            <a:off x="686344" y="4960834"/>
            <a:ext cx="73434" cy="73434"/>
          </a:xfrm>
          <a:prstGeom prst="ellipse">
            <a:avLst/>
          </a:prstGeom>
          <a:solidFill>
            <a:schemeClr val="bg1"/>
          </a:solidFill>
          <a:ln w="6350" cap="flat">
            <a:solidFill>
              <a:schemeClr val="bg1"/>
            </a:solidFill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l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9" name="标题 1"/>
          <p:cNvSpPr txBox="1"/>
          <p:nvPr/>
        </p:nvSpPr>
        <p:spPr>
          <a:xfrm>
            <a:off x="525366" y="1284136"/>
            <a:ext cx="772034" cy="157734"/>
          </a:xfrm>
          <a:custGeom>
            <a:avLst/>
            <a:gdLst>
              <a:gd name="connsiteX0" fmla="*/ 844900 w 1029379"/>
              <a:gd name="connsiteY0" fmla="*/ 0 h 210312"/>
              <a:gd name="connsiteX1" fmla="*/ 937140 w 1029379"/>
              <a:gd name="connsiteY1" fmla="*/ 0 h 210312"/>
              <a:gd name="connsiteX2" fmla="*/ 1029379 w 1029379"/>
              <a:gd name="connsiteY2" fmla="*/ 105156 h 210312"/>
              <a:gd name="connsiteX3" fmla="*/ 937140 w 1029379"/>
              <a:gd name="connsiteY3" fmla="*/ 210312 h 210312"/>
              <a:gd name="connsiteX4" fmla="*/ 844900 w 1029379"/>
              <a:gd name="connsiteY4" fmla="*/ 210312 h 210312"/>
              <a:gd name="connsiteX5" fmla="*/ 937140 w 1029379"/>
              <a:gd name="connsiteY5" fmla="*/ 105156 h 210312"/>
              <a:gd name="connsiteX6" fmla="*/ 675920 w 1029379"/>
              <a:gd name="connsiteY6" fmla="*/ 0 h 210312"/>
              <a:gd name="connsiteX7" fmla="*/ 768160 w 1029379"/>
              <a:gd name="connsiteY7" fmla="*/ 0 h 210312"/>
              <a:gd name="connsiteX8" fmla="*/ 860399 w 1029379"/>
              <a:gd name="connsiteY8" fmla="*/ 105156 h 210312"/>
              <a:gd name="connsiteX9" fmla="*/ 768160 w 1029379"/>
              <a:gd name="connsiteY9" fmla="*/ 210312 h 210312"/>
              <a:gd name="connsiteX10" fmla="*/ 675920 w 1029379"/>
              <a:gd name="connsiteY10" fmla="*/ 210312 h 210312"/>
              <a:gd name="connsiteX11" fmla="*/ 768160 w 1029379"/>
              <a:gd name="connsiteY11" fmla="*/ 105156 h 210312"/>
              <a:gd name="connsiteX12" fmla="*/ 506940 w 1029379"/>
              <a:gd name="connsiteY12" fmla="*/ 0 h 210312"/>
              <a:gd name="connsiteX13" fmla="*/ 599180 w 1029379"/>
              <a:gd name="connsiteY13" fmla="*/ 0 h 210312"/>
              <a:gd name="connsiteX14" fmla="*/ 691419 w 1029379"/>
              <a:gd name="connsiteY14" fmla="*/ 105156 h 210312"/>
              <a:gd name="connsiteX15" fmla="*/ 599180 w 1029379"/>
              <a:gd name="connsiteY15" fmla="*/ 210312 h 210312"/>
              <a:gd name="connsiteX16" fmla="*/ 506940 w 1029379"/>
              <a:gd name="connsiteY16" fmla="*/ 210312 h 210312"/>
              <a:gd name="connsiteX17" fmla="*/ 599180 w 1029379"/>
              <a:gd name="connsiteY17" fmla="*/ 105156 h 210312"/>
              <a:gd name="connsiteX18" fmla="*/ 337960 w 1029379"/>
              <a:gd name="connsiteY18" fmla="*/ 0 h 210312"/>
              <a:gd name="connsiteX19" fmla="*/ 430200 w 1029379"/>
              <a:gd name="connsiteY19" fmla="*/ 0 h 210312"/>
              <a:gd name="connsiteX20" fmla="*/ 522439 w 1029379"/>
              <a:gd name="connsiteY20" fmla="*/ 105156 h 210312"/>
              <a:gd name="connsiteX21" fmla="*/ 430200 w 1029379"/>
              <a:gd name="connsiteY21" fmla="*/ 210312 h 210312"/>
              <a:gd name="connsiteX22" fmla="*/ 337960 w 1029379"/>
              <a:gd name="connsiteY22" fmla="*/ 210312 h 210312"/>
              <a:gd name="connsiteX23" fmla="*/ 430200 w 1029379"/>
              <a:gd name="connsiteY23" fmla="*/ 105156 h 210312"/>
              <a:gd name="connsiteX24" fmla="*/ 168980 w 1029379"/>
              <a:gd name="connsiteY24" fmla="*/ 0 h 210312"/>
              <a:gd name="connsiteX25" fmla="*/ 261220 w 1029379"/>
              <a:gd name="connsiteY25" fmla="*/ 0 h 210312"/>
              <a:gd name="connsiteX26" fmla="*/ 353459 w 1029379"/>
              <a:gd name="connsiteY26" fmla="*/ 105156 h 210312"/>
              <a:gd name="connsiteX27" fmla="*/ 261220 w 1029379"/>
              <a:gd name="connsiteY27" fmla="*/ 210312 h 210312"/>
              <a:gd name="connsiteX28" fmla="*/ 168980 w 1029379"/>
              <a:gd name="connsiteY28" fmla="*/ 210312 h 210312"/>
              <a:gd name="connsiteX29" fmla="*/ 261220 w 1029379"/>
              <a:gd name="connsiteY29" fmla="*/ 105156 h 210312"/>
              <a:gd name="connsiteX30" fmla="*/ 0 w 1029379"/>
              <a:gd name="connsiteY30" fmla="*/ 0 h 210312"/>
              <a:gd name="connsiteX31" fmla="*/ 92240 w 1029379"/>
              <a:gd name="connsiteY31" fmla="*/ 0 h 210312"/>
              <a:gd name="connsiteX32" fmla="*/ 184479 w 1029379"/>
              <a:gd name="connsiteY32" fmla="*/ 105156 h 210312"/>
              <a:gd name="connsiteX33" fmla="*/ 92240 w 1029379"/>
              <a:gd name="connsiteY33" fmla="*/ 210312 h 210312"/>
              <a:gd name="connsiteX34" fmla="*/ 0 w 1029379"/>
              <a:gd name="connsiteY34" fmla="*/ 210312 h 210312"/>
              <a:gd name="connsiteX35" fmla="*/ 92240 w 1029379"/>
              <a:gd name="connsiteY35" fmla="*/ 105156 h 210312"/>
            </a:gdLst>
            <a:ahLst/>
            <a:cxnLst/>
            <a:rect l="l" t="t" r="r" b="b"/>
            <a:pathLst>
              <a:path w="1029379" h="210312">
                <a:moveTo>
                  <a:pt x="844900" y="0"/>
                </a:moveTo>
                <a:lnTo>
                  <a:pt x="937140" y="0"/>
                </a:lnTo>
                <a:lnTo>
                  <a:pt x="1029379" y="105156"/>
                </a:lnTo>
                <a:lnTo>
                  <a:pt x="937140" y="210312"/>
                </a:lnTo>
                <a:lnTo>
                  <a:pt x="844900" y="210312"/>
                </a:lnTo>
                <a:lnTo>
                  <a:pt x="937140" y="105156"/>
                </a:lnTo>
                <a:close/>
                <a:moveTo>
                  <a:pt x="675920" y="0"/>
                </a:moveTo>
                <a:lnTo>
                  <a:pt x="768160" y="0"/>
                </a:lnTo>
                <a:lnTo>
                  <a:pt x="860399" y="105156"/>
                </a:lnTo>
                <a:lnTo>
                  <a:pt x="768160" y="210312"/>
                </a:lnTo>
                <a:lnTo>
                  <a:pt x="675920" y="210312"/>
                </a:lnTo>
                <a:lnTo>
                  <a:pt x="768160" y="105156"/>
                </a:lnTo>
                <a:close/>
                <a:moveTo>
                  <a:pt x="506940" y="0"/>
                </a:moveTo>
                <a:lnTo>
                  <a:pt x="599180" y="0"/>
                </a:lnTo>
                <a:lnTo>
                  <a:pt x="691419" y="105156"/>
                </a:lnTo>
                <a:lnTo>
                  <a:pt x="599180" y="210312"/>
                </a:lnTo>
                <a:lnTo>
                  <a:pt x="506940" y="210312"/>
                </a:lnTo>
                <a:lnTo>
                  <a:pt x="599180" y="105156"/>
                </a:lnTo>
                <a:close/>
                <a:moveTo>
                  <a:pt x="337960" y="0"/>
                </a:moveTo>
                <a:lnTo>
                  <a:pt x="430200" y="0"/>
                </a:lnTo>
                <a:lnTo>
                  <a:pt x="522439" y="105156"/>
                </a:lnTo>
                <a:lnTo>
                  <a:pt x="430200" y="210312"/>
                </a:lnTo>
                <a:lnTo>
                  <a:pt x="337960" y="210312"/>
                </a:lnTo>
                <a:lnTo>
                  <a:pt x="430200" y="105156"/>
                </a:lnTo>
                <a:close/>
                <a:moveTo>
                  <a:pt x="168980" y="0"/>
                </a:moveTo>
                <a:lnTo>
                  <a:pt x="261220" y="0"/>
                </a:lnTo>
                <a:lnTo>
                  <a:pt x="353459" y="105156"/>
                </a:lnTo>
                <a:lnTo>
                  <a:pt x="261220" y="210312"/>
                </a:lnTo>
                <a:lnTo>
                  <a:pt x="168980" y="210312"/>
                </a:lnTo>
                <a:lnTo>
                  <a:pt x="261220" y="105156"/>
                </a:lnTo>
                <a:close/>
                <a:moveTo>
                  <a:pt x="0" y="0"/>
                </a:moveTo>
                <a:lnTo>
                  <a:pt x="92240" y="0"/>
                </a:lnTo>
                <a:lnTo>
                  <a:pt x="184479" y="105156"/>
                </a:lnTo>
                <a:lnTo>
                  <a:pt x="92240" y="210312"/>
                </a:lnTo>
                <a:lnTo>
                  <a:pt x="0" y="210312"/>
                </a:lnTo>
                <a:lnTo>
                  <a:pt x="92240" y="105156"/>
                </a:lnTo>
                <a:close/>
              </a:path>
            </a:pathLst>
          </a:custGeom>
          <a:gradFill>
            <a:gsLst>
              <a:gs pos="16000">
                <a:schemeClr val="accent1">
                  <a:lumMod val="80000"/>
                  <a:lumOff val="20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31" name="4"/>
          <p:cNvSpPr txBox="1"/>
          <p:nvPr/>
        </p:nvSpPr>
        <p:spPr>
          <a:xfrm>
            <a:off x="467360" y="1712595"/>
            <a:ext cx="4152265" cy="1302385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330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宋体" panose="02010600030101010101" pitchFamily="2" charset="-122"/>
                <a:sym typeface="+mn-ea"/>
              </a:rPr>
              <a:t>  </a:t>
            </a:r>
            <a:endParaRPr lang="zh-CN" altLang="en-US" sz="330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>
                  <a:srgbClr val="000000"/>
                </a:outerShdw>
              </a:effectLst>
              <a:ea typeface="宋体" panose="02010600030101010101" pitchFamily="2" charset="-122"/>
              <a:sym typeface="+mn-ea"/>
            </a:endParaRPr>
          </a:p>
          <a:p>
            <a:pPr algn="ctr">
              <a:lnSpc>
                <a:spcPct val="130000"/>
              </a:lnSpc>
            </a:pPr>
            <a:r>
              <a:rPr lang="zh-CN" altLang="en-US" sz="540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宋体" panose="02010600030101010101" pitchFamily="2" charset="-122"/>
                <a:sym typeface="+mn-ea"/>
              </a:rPr>
              <a:t>期末总复习</a:t>
            </a:r>
            <a:endParaRPr lang="zh-CN" altLang="en-US" sz="3300" strike="noStrike" noProof="1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algn="ctr">
              <a:lnSpc>
                <a:spcPct val="130000"/>
              </a:lnSpc>
            </a:pPr>
            <a:endParaRPr kumimoji="1" lang="zh-CN" altLang="en-US" sz="3300" strike="noStrike" noProof="1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971550" y="3004185"/>
            <a:ext cx="6264910" cy="1800225"/>
          </a:xfrm>
          <a:prstGeom prst="rect">
            <a:avLst/>
          </a:prstGeom>
          <a:noFill/>
          <a:ln w="38100">
            <a:solidFill>
              <a:schemeClr val="bg2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C000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FFC000"/>
              </a:solidFill>
            </a:endParaRPr>
          </a:p>
        </p:txBody>
      </p:sp>
      <p:graphicFrame>
        <p:nvGraphicFramePr>
          <p:cNvPr id="95247" name="对象 95246"/>
          <p:cNvGraphicFramePr/>
          <p:nvPr/>
        </p:nvGraphicFramePr>
        <p:xfrm>
          <a:off x="767715" y="823595"/>
          <a:ext cx="36607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1" imgW="1625600" imgH="228600" progId="Equation.3">
                  <p:embed/>
                </p:oleObj>
              </mc:Choice>
              <mc:Fallback>
                <p:oleObj name="" r:id="rId1" imgW="1625600" imgH="2286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7715" y="823595"/>
                        <a:ext cx="3660775" cy="514350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9" name="对象 167938"/>
          <p:cNvGraphicFramePr/>
          <p:nvPr/>
        </p:nvGraphicFramePr>
        <p:xfrm>
          <a:off x="4572000" y="845820"/>
          <a:ext cx="4145280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095500" imgH="203200" progId="Equation.3">
                  <p:embed/>
                </p:oleObj>
              </mc:Choice>
              <mc:Fallback>
                <p:oleObj name="" r:id="rId3" imgW="2095500" imgH="2032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845820"/>
                        <a:ext cx="4145280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对象 167939"/>
          <p:cNvGraphicFramePr/>
          <p:nvPr/>
        </p:nvGraphicFramePr>
        <p:xfrm>
          <a:off x="820420" y="1482725"/>
          <a:ext cx="5249545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501900" imgH="203200" progId="Equation.3">
                  <p:embed/>
                </p:oleObj>
              </mc:Choice>
              <mc:Fallback>
                <p:oleObj name="" r:id="rId5" imgW="2501900" imgH="2032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420" y="1482725"/>
                        <a:ext cx="5249545" cy="472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49" name="对象 257048"/>
          <p:cNvGraphicFramePr/>
          <p:nvPr/>
        </p:nvGraphicFramePr>
        <p:xfrm>
          <a:off x="827405" y="1952625"/>
          <a:ext cx="3551555" cy="93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1447800" imgH="444500" progId="Equation.3">
                  <p:embed/>
                </p:oleObj>
              </mc:Choice>
              <mc:Fallback>
                <p:oleObj name="" r:id="rId7" imgW="1447800" imgH="4445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405" y="1952625"/>
                        <a:ext cx="3551555" cy="935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820420" y="3465830"/>
            <a:ext cx="6769100" cy="1511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lumMod val="60000"/>
                    <a:lumOff val="40000"/>
                  </a:schemeClr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FFC000"/>
              </a:solidFill>
            </a:endParaRPr>
          </a:p>
        </p:txBody>
      </p:sp>
      <p:graphicFrame>
        <p:nvGraphicFramePr>
          <p:cNvPr id="139317" name="对象 139316"/>
          <p:cNvGraphicFramePr/>
          <p:nvPr/>
        </p:nvGraphicFramePr>
        <p:xfrm>
          <a:off x="939165" y="3194050"/>
          <a:ext cx="3631565" cy="5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509395" imgH="215900" progId="Equation.3">
                  <p:embed/>
                </p:oleObj>
              </mc:Choice>
              <mc:Fallback>
                <p:oleObj name="" r:id="rId9" imgW="1509395" imgH="2159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9165" y="3194050"/>
                        <a:ext cx="3631565" cy="508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18" name="对象 139317"/>
          <p:cNvGraphicFramePr/>
          <p:nvPr/>
        </p:nvGraphicFramePr>
        <p:xfrm>
          <a:off x="4716145" y="3210560"/>
          <a:ext cx="233616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1" imgW="1103630" imgH="203200" progId="Equation.3">
                  <p:embed/>
                </p:oleObj>
              </mc:Choice>
              <mc:Fallback>
                <p:oleObj name="" r:id="rId11" imgW="1103630" imgH="2032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6145" y="3210560"/>
                        <a:ext cx="233616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19" name="对象 139318"/>
          <p:cNvGraphicFramePr/>
          <p:nvPr/>
        </p:nvGraphicFramePr>
        <p:xfrm>
          <a:off x="2915920" y="3651885"/>
          <a:ext cx="3055620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3" imgW="1510030" imgH="203200" progId="Equation.3">
                  <p:embed/>
                </p:oleObj>
              </mc:Choice>
              <mc:Fallback>
                <p:oleObj name="" r:id="rId13" imgW="1510030" imgH="2032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5920" y="3651885"/>
                        <a:ext cx="3055620" cy="423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20" name="对象 139319"/>
          <p:cNvGraphicFramePr/>
          <p:nvPr/>
        </p:nvGraphicFramePr>
        <p:xfrm>
          <a:off x="2987675" y="4024630"/>
          <a:ext cx="3697605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5" imgW="1827530" imgH="203200" progId="Equation.3">
                  <p:embed/>
                </p:oleObj>
              </mc:Choice>
              <mc:Fallback>
                <p:oleObj name="" r:id="rId15" imgW="1827530" imgH="2032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87675" y="4024630"/>
                        <a:ext cx="3697605" cy="423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11505" y="267970"/>
            <a:ext cx="5740400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.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方差，协方差，相关系数的计算</a:t>
            </a:r>
            <a:endParaRPr lang="zh-CN" altLang="en-US" sz="24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1257935" y="771525"/>
            <a:ext cx="5904865" cy="4176395"/>
          </a:xfrm>
          <a:prstGeom prst="rect">
            <a:avLst/>
          </a:prstGeom>
          <a:noFill/>
          <a:ln w="38100"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n>
                <a:solidFill>
                  <a:schemeClr val="bg2">
                    <a:lumMod val="50000"/>
                  </a:schemeClr>
                </a:solidFill>
              </a:ln>
              <a:noFill/>
            </a:endParaRPr>
          </a:p>
        </p:txBody>
      </p:sp>
      <p:pic>
        <p:nvPicPr>
          <p:cNvPr id="3" name="图片 2"/>
          <p:cNvPicPr/>
          <p:nvPr/>
        </p:nvPicPr>
        <p:blipFill>
          <a:blip r:embed="rId1"/>
          <a:stretch>
            <a:fillRect/>
          </a:stretch>
        </p:blipFill>
        <p:spPr>
          <a:xfrm>
            <a:off x="1615440" y="1346200"/>
            <a:ext cx="1471930" cy="303530"/>
          </a:xfrm>
          <a:prstGeom prst="rect">
            <a:avLst/>
          </a:prstGeom>
        </p:spPr>
      </p:pic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1615440" y="1778000"/>
            <a:ext cx="1570355" cy="303530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1687830" y="2354580"/>
            <a:ext cx="1570355" cy="356870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1551305" y="3122930"/>
            <a:ext cx="1864995" cy="356870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5"/>
          <a:stretch>
            <a:fillRect/>
          </a:stretch>
        </p:blipFill>
        <p:spPr>
          <a:xfrm>
            <a:off x="1551305" y="3794760"/>
            <a:ext cx="1864995" cy="339725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6"/>
          <a:stretch>
            <a:fillRect/>
          </a:stretch>
        </p:blipFill>
        <p:spPr>
          <a:xfrm>
            <a:off x="1615440" y="4298950"/>
            <a:ext cx="1471930" cy="339725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7"/>
          <a:stretch>
            <a:fillRect/>
          </a:stretch>
        </p:blipFill>
        <p:spPr>
          <a:xfrm>
            <a:off x="4068445" y="914400"/>
            <a:ext cx="735965" cy="267335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8"/>
          <a:stretch>
            <a:fillRect/>
          </a:stretch>
        </p:blipFill>
        <p:spPr>
          <a:xfrm>
            <a:off x="4279265" y="1306830"/>
            <a:ext cx="392430" cy="285750"/>
          </a:xfrm>
          <a:prstGeom prst="rect">
            <a:avLst/>
          </a:prstGeom>
        </p:spPr>
      </p:pic>
      <p:pic>
        <p:nvPicPr>
          <p:cNvPr id="11" name="图片 10"/>
          <p:cNvPicPr/>
          <p:nvPr/>
        </p:nvPicPr>
        <p:blipFill>
          <a:blip r:embed="rId9"/>
          <a:stretch>
            <a:fillRect/>
          </a:stretch>
        </p:blipFill>
        <p:spPr>
          <a:xfrm>
            <a:off x="4279265" y="1779905"/>
            <a:ext cx="490855" cy="285750"/>
          </a:xfrm>
          <a:prstGeom prst="rect">
            <a:avLst/>
          </a:prstGeom>
        </p:spPr>
      </p:pic>
      <p:pic>
        <p:nvPicPr>
          <p:cNvPr id="12" name="图片 11"/>
          <p:cNvPicPr/>
          <p:nvPr/>
        </p:nvPicPr>
        <p:blipFill>
          <a:blip r:embed="rId10"/>
          <a:stretch>
            <a:fillRect/>
          </a:stretch>
        </p:blipFill>
        <p:spPr>
          <a:xfrm>
            <a:off x="5593715" y="2286635"/>
            <a:ext cx="343535" cy="321310"/>
          </a:xfrm>
          <a:prstGeom prst="rect">
            <a:avLst/>
          </a:prstGeom>
        </p:spPr>
      </p:pic>
      <p:pic>
        <p:nvPicPr>
          <p:cNvPr id="13" name="图片 12"/>
          <p:cNvPicPr/>
          <p:nvPr/>
        </p:nvPicPr>
        <p:blipFill>
          <a:blip r:embed="rId11"/>
          <a:stretch>
            <a:fillRect/>
          </a:stretch>
        </p:blipFill>
        <p:spPr>
          <a:xfrm>
            <a:off x="4208145" y="2926715"/>
            <a:ext cx="883285" cy="696595"/>
          </a:xfrm>
          <a:prstGeom prst="rect">
            <a:avLst/>
          </a:prstGeom>
        </p:spPr>
      </p:pic>
      <p:pic>
        <p:nvPicPr>
          <p:cNvPr id="14" name="图片 13"/>
          <p:cNvPicPr/>
          <p:nvPr/>
        </p:nvPicPr>
        <p:blipFill>
          <a:blip r:embed="rId12"/>
          <a:stretch>
            <a:fillRect/>
          </a:stretch>
        </p:blipFill>
        <p:spPr>
          <a:xfrm>
            <a:off x="4352925" y="3740785"/>
            <a:ext cx="318770" cy="249555"/>
          </a:xfrm>
          <a:prstGeom prst="rect">
            <a:avLst/>
          </a:prstGeom>
        </p:spPr>
      </p:pic>
      <p:pic>
        <p:nvPicPr>
          <p:cNvPr id="15" name="图片 14"/>
          <p:cNvPicPr/>
          <p:nvPr/>
        </p:nvPicPr>
        <p:blipFill>
          <a:blip r:embed="rId13"/>
          <a:stretch>
            <a:fillRect/>
          </a:stretch>
        </p:blipFill>
        <p:spPr>
          <a:xfrm>
            <a:off x="4208145" y="4120515"/>
            <a:ext cx="417195" cy="696595"/>
          </a:xfrm>
          <a:prstGeom prst="rect">
            <a:avLst/>
          </a:prstGeom>
        </p:spPr>
      </p:pic>
      <p:pic>
        <p:nvPicPr>
          <p:cNvPr id="16" name="图片 15"/>
          <p:cNvPicPr/>
          <p:nvPr/>
        </p:nvPicPr>
        <p:blipFill>
          <a:blip r:embed="rId14"/>
          <a:stretch>
            <a:fillRect/>
          </a:stretch>
        </p:blipFill>
        <p:spPr>
          <a:xfrm>
            <a:off x="5547995" y="925830"/>
            <a:ext cx="834390" cy="285750"/>
          </a:xfrm>
          <a:prstGeom prst="rect">
            <a:avLst/>
          </a:prstGeom>
        </p:spPr>
      </p:pic>
      <p:pic>
        <p:nvPicPr>
          <p:cNvPr id="17" name="图片 16"/>
          <p:cNvPicPr/>
          <p:nvPr/>
        </p:nvPicPr>
        <p:blipFill>
          <a:blip r:embed="rId15"/>
          <a:stretch>
            <a:fillRect/>
          </a:stretch>
        </p:blipFill>
        <p:spPr>
          <a:xfrm>
            <a:off x="5431790" y="1274445"/>
            <a:ext cx="1324610" cy="356870"/>
          </a:xfrm>
          <a:prstGeom prst="rect">
            <a:avLst/>
          </a:prstGeom>
        </p:spPr>
      </p:pic>
      <p:pic>
        <p:nvPicPr>
          <p:cNvPr id="18" name="图片 17"/>
          <p:cNvPicPr/>
          <p:nvPr/>
        </p:nvPicPr>
        <p:blipFill>
          <a:blip r:embed="rId16"/>
          <a:stretch>
            <a:fillRect/>
          </a:stretch>
        </p:blipFill>
        <p:spPr>
          <a:xfrm>
            <a:off x="5288280" y="1769745"/>
            <a:ext cx="1496695" cy="356870"/>
          </a:xfrm>
          <a:prstGeom prst="rect">
            <a:avLst/>
          </a:prstGeom>
        </p:spPr>
      </p:pic>
      <p:pic>
        <p:nvPicPr>
          <p:cNvPr id="19" name="图片 18"/>
          <p:cNvPicPr/>
          <p:nvPr/>
        </p:nvPicPr>
        <p:blipFill>
          <a:blip r:embed="rId10"/>
          <a:stretch>
            <a:fillRect/>
          </a:stretch>
        </p:blipFill>
        <p:spPr>
          <a:xfrm>
            <a:off x="4328160" y="2282190"/>
            <a:ext cx="343535" cy="321310"/>
          </a:xfrm>
          <a:prstGeom prst="rect">
            <a:avLst/>
          </a:prstGeom>
        </p:spPr>
      </p:pic>
      <p:pic>
        <p:nvPicPr>
          <p:cNvPr id="20" name="图片 19"/>
          <p:cNvPicPr/>
          <p:nvPr/>
        </p:nvPicPr>
        <p:blipFill>
          <a:blip r:embed="rId17"/>
          <a:stretch>
            <a:fillRect/>
          </a:stretch>
        </p:blipFill>
        <p:spPr>
          <a:xfrm>
            <a:off x="5317490" y="2943225"/>
            <a:ext cx="1324610" cy="750570"/>
          </a:xfrm>
          <a:prstGeom prst="rect">
            <a:avLst/>
          </a:prstGeom>
        </p:spPr>
      </p:pic>
      <p:pic>
        <p:nvPicPr>
          <p:cNvPr id="21" name="图片 20"/>
          <p:cNvPicPr/>
          <p:nvPr/>
        </p:nvPicPr>
        <p:blipFill>
          <a:blip r:embed="rId18"/>
          <a:stretch>
            <a:fillRect/>
          </a:stretch>
        </p:blipFill>
        <p:spPr>
          <a:xfrm>
            <a:off x="5575935" y="3758565"/>
            <a:ext cx="417195" cy="303530"/>
          </a:xfrm>
          <a:prstGeom prst="rect">
            <a:avLst/>
          </a:prstGeom>
        </p:spPr>
      </p:pic>
      <p:pic>
        <p:nvPicPr>
          <p:cNvPr id="22" name="图片 21"/>
          <p:cNvPicPr/>
          <p:nvPr/>
        </p:nvPicPr>
        <p:blipFill>
          <a:blip r:embed="rId19"/>
          <a:stretch>
            <a:fillRect/>
          </a:stretch>
        </p:blipFill>
        <p:spPr>
          <a:xfrm>
            <a:off x="5428615" y="4155440"/>
            <a:ext cx="564515" cy="696595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611505" y="218440"/>
            <a:ext cx="6558280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3.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常见分布的概率分布（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自己写）及数字特征</a:t>
            </a:r>
            <a:endParaRPr lang="zh-CN" altLang="en-US" sz="24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矩形 22"/>
          <p:cNvSpPr/>
          <p:nvPr/>
        </p:nvSpPr>
        <p:spPr>
          <a:xfrm flipH="1">
            <a:off x="3482975" y="798830"/>
            <a:ext cx="76200" cy="4148455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6" name="直接连接符 25"/>
          <p:cNvCxnSpPr/>
          <p:nvPr/>
        </p:nvCxnSpPr>
        <p:spPr>
          <a:xfrm>
            <a:off x="1247140" y="1167765"/>
            <a:ext cx="5915025" cy="355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43940" y="843280"/>
            <a:ext cx="3509645" cy="1660525"/>
          </a:xfrm>
          <a:prstGeom prst="rect">
            <a:avLst/>
          </a:prstGeom>
        </p:spPr>
        <p:txBody>
          <a:bodyPr wrap="square">
            <a:spAutoFit/>
          </a:bodyPr>
          <a:p>
            <a:pPr defTabSz="266700">
              <a:lnSpc>
                <a:spcPct val="170000"/>
              </a:lnSpc>
            </a:pPr>
            <a:r>
              <a:rPr lang="en-US" altLang="zh-CN" sz="2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. 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切比雪夫不等式</a:t>
            </a:r>
            <a:endParaRPr lang="zh-CN" altLang="en-US" sz="20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defTabSz="266700">
              <a:lnSpc>
                <a:spcPct val="170000"/>
              </a:lnSpc>
            </a:pP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. 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大数定律的结论理解</a:t>
            </a:r>
            <a:endParaRPr lang="zh-CN" altLang="en-US" sz="20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defTabSz="266700">
              <a:lnSpc>
                <a:spcPct val="170000"/>
              </a:lnSpc>
            </a:pPr>
            <a:r>
              <a:rPr lang="en-US" altLang="zh-CN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3. 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中心极限定理的应用</a:t>
            </a:r>
            <a:endParaRPr lang="zh-CN" altLang="en-US" sz="20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9115" y="33909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defTabSz="266700"/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五章主要考点</a:t>
            </a:r>
            <a:endParaRPr lang="zh-CN" altLang="en-US" sz="1600">
              <a:solidFill>
                <a:srgbClr val="0000FF"/>
              </a:solidFill>
              <a:highlight>
                <a:srgbClr val="FFFF00"/>
              </a:highligh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4" name="对象 -2147482423"/>
          <p:cNvGraphicFramePr>
            <a:graphicFrameLocks noChangeAspect="1"/>
          </p:cNvGraphicFramePr>
          <p:nvPr/>
        </p:nvGraphicFramePr>
        <p:xfrm>
          <a:off x="827405" y="2643505"/>
          <a:ext cx="6329045" cy="231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479800" imgH="1270000" progId="Equation.3">
                  <p:embed/>
                </p:oleObj>
              </mc:Choice>
              <mc:Fallback>
                <p:oleObj name="" r:id="rId1" imgW="3479800" imgH="1270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405" y="2643505"/>
                        <a:ext cx="6329045" cy="2319020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39115" y="33909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defTabSz="266700"/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五章主要考点</a:t>
            </a:r>
            <a:endParaRPr lang="zh-CN" altLang="en-US" sz="1600">
              <a:solidFill>
                <a:srgbClr val="0000FF"/>
              </a:solidFill>
              <a:highlight>
                <a:srgbClr val="FFFF00"/>
              </a:highligh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5" name="Object 130"/>
          <p:cNvGraphicFramePr>
            <a:graphicFrameLocks noChangeAspect="1"/>
          </p:cNvGraphicFramePr>
          <p:nvPr/>
        </p:nvGraphicFramePr>
        <p:xfrm>
          <a:off x="467360" y="988060"/>
          <a:ext cx="8251825" cy="3729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4724400" imgH="2032000" progId="Equation.3">
                  <p:embed/>
                </p:oleObj>
              </mc:Choice>
              <mc:Fallback>
                <p:oleObj name="" r:id="rId1" imgW="4724400" imgH="20320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7360" y="988060"/>
                        <a:ext cx="8251825" cy="3729990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360" y="843280"/>
            <a:ext cx="6677660" cy="164147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 defTabSz="2667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. 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统计量的理解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，常见的统计量</a:t>
            </a:r>
            <a:endParaRPr lang="zh-CN" altLang="en-US" sz="2400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. 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三大抽样分布的构造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，密度曲线走向，分位点</a:t>
            </a:r>
            <a:endParaRPr lang="zh-CN" altLang="en-US" sz="2400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3. 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关于正态总体均值和方差相关的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抽样分布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结论</a:t>
            </a:r>
            <a:endParaRPr lang="zh-CN" altLang="en-US" sz="24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9115" y="33909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algn="l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六章主要考点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1505" y="3580447"/>
            <a:ext cx="5080000" cy="1088390"/>
          </a:xfrm>
          <a:prstGeom prst="rect">
            <a:avLst/>
          </a:prstGeom>
        </p:spPr>
        <p:txBody>
          <a:bodyPr>
            <a:spAutoFit/>
          </a:bodyPr>
          <a:p>
            <a:pPr marL="0" indent="0" algn="l" defTabSz="26670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highlight>
                  <a:srgbClr val="00FFFF"/>
                </a:highlight>
                <a:latin typeface="微软雅黑" panose="020B0503020204020204" charset="-122"/>
                <a:ea typeface="微软雅黑" panose="020B0503020204020204" charset="-122"/>
              </a:rPr>
              <a:t>典型题型</a:t>
            </a:r>
            <a:endParaRPr lang="zh-CN" altLang="en-US" sz="2400" b="1">
              <a:highlight>
                <a:srgbClr val="00FFFF"/>
              </a:highlight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关于概念和结论的填空选择</a:t>
            </a:r>
            <a:endParaRPr lang="zh-CN" altLang="en-US" sz="24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6" name="图片 5"/>
          <p:cNvPicPr/>
          <p:nvPr/>
        </p:nvPicPr>
        <p:blipFill>
          <a:blip r:embed="rId1"/>
          <a:stretch>
            <a:fillRect/>
          </a:stretch>
        </p:blipFill>
        <p:spPr>
          <a:xfrm>
            <a:off x="1043940" y="2571750"/>
            <a:ext cx="1670050" cy="915035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3060065" y="2610485"/>
            <a:ext cx="1704975" cy="881380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4932045" y="2584450"/>
            <a:ext cx="2132330" cy="896620"/>
          </a:xfrm>
          <a:prstGeom prst="rect">
            <a:avLst/>
          </a:prstGeom>
        </p:spPr>
      </p:pic>
      <p:pic>
        <p:nvPicPr>
          <p:cNvPr id="22" name="图片 21"/>
          <p:cNvPicPr/>
          <p:nvPr/>
        </p:nvPicPr>
        <p:blipFill>
          <a:blip r:embed="rId4"/>
          <a:stretch>
            <a:fillRect/>
          </a:stretch>
        </p:blipFill>
        <p:spPr>
          <a:xfrm>
            <a:off x="7452360" y="339725"/>
            <a:ext cx="1158240" cy="943610"/>
          </a:xfrm>
          <a:prstGeom prst="rect">
            <a:avLst/>
          </a:prstGeom>
        </p:spPr>
      </p:pic>
      <p:pic>
        <p:nvPicPr>
          <p:cNvPr id="23" name="图片 22"/>
          <p:cNvPicPr/>
          <p:nvPr/>
        </p:nvPicPr>
        <p:blipFill>
          <a:blip r:embed="rId5"/>
          <a:stretch>
            <a:fillRect/>
          </a:stretch>
        </p:blipFill>
        <p:spPr>
          <a:xfrm>
            <a:off x="7524115" y="1658620"/>
            <a:ext cx="1251585" cy="82613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215" y="987425"/>
            <a:ext cx="8561070" cy="1938020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 defTabSz="26670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. </a:t>
            </a:r>
            <a:r>
              <a:rPr lang="zh-CN" altLang="en-US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点估计：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矩估计法，极大似然估计法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. 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点估计量的评选标准：</a:t>
            </a:r>
            <a:r>
              <a:rPr lang="zh-CN" altLang="en-US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无偏性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有效性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. 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总体均值和方差的</a:t>
            </a:r>
            <a:r>
              <a:rPr lang="zh-CN" altLang="en-US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矩估计量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和</a:t>
            </a:r>
            <a:r>
              <a:rPr lang="zh-CN" altLang="en-US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无偏估计量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的结论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4. 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区间估计的概念理解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5. 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单正态总体的均值和方差的置信区间（</a:t>
            </a:r>
            <a:r>
              <a:rPr lang="zh-CN" altLang="en-US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熟记三个置信区间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9115" y="41148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algn="l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七章主要考点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9115" y="3750945"/>
            <a:ext cx="7081520" cy="95313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 defTabSz="2667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highlight>
                  <a:srgbClr val="00FFFF"/>
                </a:highlight>
                <a:latin typeface="微软雅黑" panose="020B0503020204020204" charset="-122"/>
                <a:ea typeface="微软雅黑" panose="020B0503020204020204" charset="-122"/>
              </a:rPr>
              <a:t>典型题型</a:t>
            </a:r>
            <a:endParaRPr lang="zh-CN" altLang="en-US" sz="2000" b="1">
              <a:highlight>
                <a:srgbClr val="00FFFF"/>
              </a:highlight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点估计</a:t>
            </a:r>
            <a:r>
              <a:rPr lang="zh-CN" altLang="en-US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（包括评选标准</a:t>
            </a:r>
            <a:r>
              <a:rPr lang="en-US" altLang="zh-CN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) </a:t>
            </a:r>
            <a:r>
              <a:rPr lang="en-US" altLang="zh-CN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     </a:t>
            </a:r>
            <a:r>
              <a:rPr lang="zh-CN" altLang="en-US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区间估计</a:t>
            </a:r>
            <a:r>
              <a:rPr lang="zh-CN" altLang="en-US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（规范步骤）</a:t>
            </a:r>
            <a:endParaRPr lang="zh-CN" altLang="en-US" sz="20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/>
          <p:nvPr/>
        </p:nvPicPr>
        <p:blipFill>
          <a:blip r:embed="rId1"/>
          <a:stretch>
            <a:fillRect/>
          </a:stretch>
        </p:blipFill>
        <p:spPr>
          <a:xfrm>
            <a:off x="1043940" y="2925445"/>
            <a:ext cx="1854835" cy="78486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2"/>
          <a:stretch>
            <a:fillRect/>
          </a:stretch>
        </p:blipFill>
        <p:spPr>
          <a:xfrm>
            <a:off x="3131820" y="3004185"/>
            <a:ext cx="1997710" cy="854710"/>
          </a:xfrm>
          <a:prstGeom prst="rect">
            <a:avLst/>
          </a:prstGeom>
        </p:spPr>
      </p:pic>
      <p:pic>
        <p:nvPicPr>
          <p:cNvPr id="11" name="图片 10"/>
          <p:cNvPicPr/>
          <p:nvPr/>
        </p:nvPicPr>
        <p:blipFill>
          <a:blip r:embed="rId3"/>
          <a:stretch>
            <a:fillRect/>
          </a:stretch>
        </p:blipFill>
        <p:spPr>
          <a:xfrm>
            <a:off x="5292090" y="2966085"/>
            <a:ext cx="2691765" cy="9144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360" y="843280"/>
            <a:ext cx="7004685" cy="107632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 defTabSz="26670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. </a:t>
            </a:r>
            <a:r>
              <a:rPr lang="zh-CN" altLang="en-US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假设检验的基本概念理解</a:t>
            </a:r>
            <a:endParaRPr lang="zh-CN" altLang="en-US" sz="20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. </a:t>
            </a:r>
            <a:r>
              <a:rPr lang="zh-CN" altLang="en-US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单正态总体均值和方差的假设检验（</a:t>
            </a:r>
            <a:r>
              <a:rPr lang="zh-CN" altLang="en-US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熟记三个拒绝域</a:t>
            </a:r>
            <a:r>
              <a:rPr lang="zh-CN" altLang="en-US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endParaRPr lang="zh-CN" altLang="en-US" sz="20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1505" y="33909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algn="l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八章主要考点</a:t>
            </a:r>
            <a:endParaRPr lang="zh-CN" altLang="en-US" sz="1600">
              <a:solidFill>
                <a:srgbClr val="0000FF"/>
              </a:solidFill>
              <a:highlight>
                <a:srgbClr val="FFFF00"/>
              </a:highligh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8" name="图片 17"/>
          <p:cNvPicPr/>
          <p:nvPr/>
        </p:nvPicPr>
        <p:blipFill>
          <a:blip r:embed="rId1"/>
          <a:stretch>
            <a:fillRect/>
          </a:stretch>
        </p:blipFill>
        <p:spPr>
          <a:xfrm>
            <a:off x="694055" y="2014220"/>
            <a:ext cx="1528445" cy="1028700"/>
          </a:xfrm>
          <a:prstGeom prst="rect">
            <a:avLst/>
          </a:prstGeom>
        </p:spPr>
      </p:pic>
      <p:pic>
        <p:nvPicPr>
          <p:cNvPr id="19" name="图片 18"/>
          <p:cNvPicPr/>
          <p:nvPr/>
        </p:nvPicPr>
        <p:blipFill>
          <a:blip r:embed="rId2"/>
          <a:stretch>
            <a:fillRect/>
          </a:stretch>
        </p:blipFill>
        <p:spPr>
          <a:xfrm>
            <a:off x="2703830" y="2014220"/>
            <a:ext cx="1658620" cy="1100455"/>
          </a:xfrm>
          <a:prstGeom prst="rect">
            <a:avLst/>
          </a:prstGeom>
        </p:spPr>
      </p:pic>
      <p:pic>
        <p:nvPicPr>
          <p:cNvPr id="20" name="图片 19"/>
          <p:cNvPicPr/>
          <p:nvPr/>
        </p:nvPicPr>
        <p:blipFill>
          <a:blip r:embed="rId3"/>
          <a:stretch>
            <a:fillRect/>
          </a:stretch>
        </p:blipFill>
        <p:spPr>
          <a:xfrm>
            <a:off x="4609465" y="2045970"/>
            <a:ext cx="2679065" cy="121094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10870" y="3185160"/>
            <a:ext cx="6542405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algn="l" defTabSz="26670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highlight>
                  <a:srgbClr val="00FFFF"/>
                </a:highlight>
                <a:latin typeface="微软雅黑" panose="020B0503020204020204" charset="-122"/>
                <a:ea typeface="微软雅黑" panose="020B0503020204020204" charset="-122"/>
                <a:sym typeface="+mn-ea"/>
              </a:rPr>
              <a:t>典型题型</a:t>
            </a:r>
            <a:endParaRPr lang="zh-CN" altLang="en-US" sz="2000" b="1">
              <a:highlight>
                <a:srgbClr val="00FFFF"/>
              </a:highlight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单个正态总体的均值和方差的假设检验。</a:t>
            </a:r>
            <a:endParaRPr lang="zh-CN" altLang="en-US" sz="20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（关键记住拒绝域，写好过程，算对数，下对结论）</a:t>
            </a:r>
            <a:endParaRPr lang="zh-CN" altLang="en-US" sz="20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941705" y="285115"/>
          <a:ext cx="6931660" cy="4761865"/>
        </p:xfrm>
        <a:graphic>
          <a:graphicData uri="http://schemas.openxmlformats.org/drawingml/2006/table">
            <a:tbl>
              <a:tblPr/>
              <a:tblGrid>
                <a:gridCol w="881380"/>
                <a:gridCol w="1955165"/>
                <a:gridCol w="1948180"/>
                <a:gridCol w="2146935"/>
              </a:tblGrid>
              <a:tr h="255905">
                <a:tc>
                  <a:txBody>
                    <a:bodyPr/>
                    <a:p>
                      <a:pPr marL="0" indent="0"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16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参数</a:t>
                      </a:r>
                      <a:endParaRPr lang="zh-CN" sz="1600" b="1">
                        <a:solidFill>
                          <a:srgbClr val="000000"/>
                        </a:solidFill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48665">
                <a:tc>
                  <a:txBody>
                    <a:bodyPr/>
                    <a:p>
                      <a:pPr marL="0" indent="0"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11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indent="0"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16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枢轴量</a:t>
                      </a:r>
                      <a:endParaRPr lang="zh-CN" sz="16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3555">
                <a:tc>
                  <a:txBody>
                    <a:bodyPr/>
                    <a:p>
                      <a:pPr marL="0" indent="0"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16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置信区间</a:t>
                      </a:r>
                      <a:endParaRPr lang="zh-CN" sz="16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highlight>
                          <a:srgbClr val="00FFFF"/>
                        </a:highligh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6540">
                <a:tc>
                  <a:txBody>
                    <a:bodyPr/>
                    <a:p>
                      <a:pPr marL="0" indent="0"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16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假设</a:t>
                      </a:r>
                      <a:endParaRPr lang="zh-CN" sz="16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49935">
                <a:tc>
                  <a:txBody>
                    <a:bodyPr/>
                    <a:p>
                      <a:pPr marL="0" indent="0"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11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indent="0"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16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检验统计量</a:t>
                      </a:r>
                      <a:endParaRPr lang="zh-CN" sz="16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994410">
                <a:tc>
                  <a:txBody>
                    <a:bodyPr/>
                    <a:p>
                      <a:pPr marL="0" indent="0"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11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indent="0"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18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拒绝域</a:t>
                      </a:r>
                      <a:endParaRPr lang="zh-CN" sz="18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252855">
                <a:tc>
                  <a:txBody>
                    <a:bodyPr/>
                    <a:p>
                      <a:pPr marL="0" indent="0"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sz="11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indent="0"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zh-CN" sz="180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对应分布密度曲线图形</a:t>
                      </a:r>
                      <a:endParaRPr lang="zh-CN" sz="18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p>
                      <a:pPr algn="l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100" b="1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2411730" y="278765"/>
            <a:ext cx="607060" cy="254635"/>
          </a:xfrm>
          <a:prstGeom prst="rect">
            <a:avLst/>
          </a:prstGeom>
        </p:spPr>
      </p:pic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4427855" y="316230"/>
            <a:ext cx="570865" cy="217170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4"/>
          <a:stretch>
            <a:fillRect/>
          </a:stretch>
        </p:blipFill>
        <p:spPr>
          <a:xfrm>
            <a:off x="6299835" y="339090"/>
            <a:ext cx="609600" cy="194310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5"/>
          <a:stretch>
            <a:fillRect/>
          </a:stretch>
        </p:blipFill>
        <p:spPr>
          <a:xfrm>
            <a:off x="2252345" y="641985"/>
            <a:ext cx="1144905" cy="523875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6"/>
          <a:stretch>
            <a:fillRect/>
          </a:stretch>
        </p:blipFill>
        <p:spPr>
          <a:xfrm>
            <a:off x="4083685" y="699135"/>
            <a:ext cx="1234440" cy="466725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7"/>
          <a:stretch>
            <a:fillRect/>
          </a:stretch>
        </p:blipFill>
        <p:spPr>
          <a:xfrm>
            <a:off x="5989320" y="778510"/>
            <a:ext cx="1326515" cy="48895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8"/>
          <a:stretch>
            <a:fillRect/>
          </a:stretch>
        </p:blipFill>
        <p:spPr>
          <a:xfrm>
            <a:off x="2339340" y="1359535"/>
            <a:ext cx="765810" cy="32512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9"/>
          <a:stretch>
            <a:fillRect/>
          </a:stretch>
        </p:blipFill>
        <p:spPr>
          <a:xfrm>
            <a:off x="3973195" y="1347470"/>
            <a:ext cx="1043305" cy="317500"/>
          </a:xfrm>
          <a:prstGeom prst="rect">
            <a:avLst/>
          </a:prstGeom>
        </p:spPr>
      </p:pic>
      <p:pic>
        <p:nvPicPr>
          <p:cNvPr id="11" name="图片 10"/>
          <p:cNvPicPr/>
          <p:nvPr/>
        </p:nvPicPr>
        <p:blipFill>
          <a:blip r:embed="rId10"/>
          <a:stretch>
            <a:fillRect/>
          </a:stretch>
        </p:blipFill>
        <p:spPr>
          <a:xfrm>
            <a:off x="6048375" y="1367790"/>
            <a:ext cx="1287145" cy="356235"/>
          </a:xfrm>
          <a:prstGeom prst="rect">
            <a:avLst/>
          </a:prstGeom>
        </p:spPr>
      </p:pic>
      <p:pic>
        <p:nvPicPr>
          <p:cNvPr id="12" name="图片 11"/>
          <p:cNvPicPr/>
          <p:nvPr/>
        </p:nvPicPr>
        <p:blipFill>
          <a:blip r:embed="rId11"/>
          <a:stretch>
            <a:fillRect/>
          </a:stretch>
        </p:blipFill>
        <p:spPr>
          <a:xfrm>
            <a:off x="2315845" y="1816735"/>
            <a:ext cx="1048385" cy="255905"/>
          </a:xfrm>
          <a:prstGeom prst="rect">
            <a:avLst/>
          </a:prstGeom>
        </p:spPr>
      </p:pic>
      <p:pic>
        <p:nvPicPr>
          <p:cNvPr id="13" name="图片 12"/>
          <p:cNvPicPr/>
          <p:nvPr/>
        </p:nvPicPr>
        <p:blipFill>
          <a:blip r:embed="rId11"/>
          <a:stretch>
            <a:fillRect/>
          </a:stretch>
        </p:blipFill>
        <p:spPr>
          <a:xfrm>
            <a:off x="4083685" y="1779270"/>
            <a:ext cx="1157605" cy="231140"/>
          </a:xfrm>
          <a:prstGeom prst="rect">
            <a:avLst/>
          </a:prstGeom>
        </p:spPr>
      </p:pic>
      <p:pic>
        <p:nvPicPr>
          <p:cNvPr id="14" name="图片 13"/>
          <p:cNvPicPr/>
          <p:nvPr/>
        </p:nvPicPr>
        <p:blipFill>
          <a:blip r:embed="rId12"/>
          <a:stretch>
            <a:fillRect/>
          </a:stretch>
        </p:blipFill>
        <p:spPr>
          <a:xfrm>
            <a:off x="5998845" y="1847850"/>
            <a:ext cx="1382395" cy="213995"/>
          </a:xfrm>
          <a:prstGeom prst="rect">
            <a:avLst/>
          </a:prstGeom>
        </p:spPr>
      </p:pic>
      <p:pic>
        <p:nvPicPr>
          <p:cNvPr id="15" name="图片 14"/>
          <p:cNvPicPr/>
          <p:nvPr/>
        </p:nvPicPr>
        <p:blipFill>
          <a:blip r:embed="rId13"/>
          <a:stretch>
            <a:fillRect/>
          </a:stretch>
        </p:blipFill>
        <p:spPr>
          <a:xfrm>
            <a:off x="2032635" y="2139315"/>
            <a:ext cx="1452245" cy="523875"/>
          </a:xfrm>
          <a:prstGeom prst="rect">
            <a:avLst/>
          </a:prstGeom>
        </p:spPr>
      </p:pic>
      <p:pic>
        <p:nvPicPr>
          <p:cNvPr id="16" name="图片 15"/>
          <p:cNvPicPr/>
          <p:nvPr/>
        </p:nvPicPr>
        <p:blipFill>
          <a:blip r:embed="rId14"/>
          <a:stretch>
            <a:fillRect/>
          </a:stretch>
        </p:blipFill>
        <p:spPr>
          <a:xfrm>
            <a:off x="3947795" y="2091690"/>
            <a:ext cx="1503680" cy="617220"/>
          </a:xfrm>
          <a:prstGeom prst="rect">
            <a:avLst/>
          </a:prstGeom>
        </p:spPr>
      </p:pic>
      <p:pic>
        <p:nvPicPr>
          <p:cNvPr id="17" name="图片 16"/>
          <p:cNvPicPr/>
          <p:nvPr/>
        </p:nvPicPr>
        <p:blipFill>
          <a:blip r:embed="rId15"/>
          <a:stretch>
            <a:fillRect/>
          </a:stretch>
        </p:blipFill>
        <p:spPr>
          <a:xfrm>
            <a:off x="5868035" y="2200275"/>
            <a:ext cx="1650365" cy="525145"/>
          </a:xfrm>
          <a:prstGeom prst="rect">
            <a:avLst/>
          </a:prstGeom>
        </p:spPr>
      </p:pic>
      <p:pic>
        <p:nvPicPr>
          <p:cNvPr id="18" name="图片 17"/>
          <p:cNvPicPr/>
          <p:nvPr/>
        </p:nvPicPr>
        <p:blipFill>
          <a:blip r:embed="rId16"/>
          <a:stretch>
            <a:fillRect/>
          </a:stretch>
        </p:blipFill>
        <p:spPr>
          <a:xfrm>
            <a:off x="2217420" y="2787650"/>
            <a:ext cx="1178560" cy="918210"/>
          </a:xfrm>
          <a:prstGeom prst="rect">
            <a:avLst/>
          </a:prstGeom>
        </p:spPr>
      </p:pic>
      <p:pic>
        <p:nvPicPr>
          <p:cNvPr id="19" name="图片 18"/>
          <p:cNvPicPr/>
          <p:nvPr/>
        </p:nvPicPr>
        <p:blipFill>
          <a:blip r:embed="rId17"/>
          <a:stretch>
            <a:fillRect/>
          </a:stretch>
        </p:blipFill>
        <p:spPr>
          <a:xfrm>
            <a:off x="4063365" y="2859405"/>
            <a:ext cx="1302385" cy="952500"/>
          </a:xfrm>
          <a:prstGeom prst="rect">
            <a:avLst/>
          </a:prstGeom>
        </p:spPr>
      </p:pic>
      <p:pic>
        <p:nvPicPr>
          <p:cNvPr id="20" name="图片 19"/>
          <p:cNvPicPr/>
          <p:nvPr/>
        </p:nvPicPr>
        <p:blipFill>
          <a:blip r:embed="rId18"/>
          <a:stretch>
            <a:fillRect/>
          </a:stretch>
        </p:blipFill>
        <p:spPr>
          <a:xfrm>
            <a:off x="5868035" y="2915285"/>
            <a:ext cx="1762125" cy="886460"/>
          </a:xfrm>
          <a:prstGeom prst="rect">
            <a:avLst/>
          </a:prstGeom>
        </p:spPr>
      </p:pic>
      <p:pic>
        <p:nvPicPr>
          <p:cNvPr id="21" name="图片 20"/>
          <p:cNvPicPr/>
          <p:nvPr/>
        </p:nvPicPr>
        <p:blipFill>
          <a:blip r:embed="rId19"/>
          <a:stretch>
            <a:fillRect/>
          </a:stretch>
        </p:blipFill>
        <p:spPr>
          <a:xfrm>
            <a:off x="2141220" y="3921125"/>
            <a:ext cx="1254760" cy="996950"/>
          </a:xfrm>
          <a:prstGeom prst="rect">
            <a:avLst/>
          </a:prstGeom>
        </p:spPr>
      </p:pic>
      <p:pic>
        <p:nvPicPr>
          <p:cNvPr id="22" name="图片 21"/>
          <p:cNvPicPr/>
          <p:nvPr/>
        </p:nvPicPr>
        <p:blipFill>
          <a:blip r:embed="rId19"/>
          <a:stretch>
            <a:fillRect/>
          </a:stretch>
        </p:blipFill>
        <p:spPr>
          <a:xfrm>
            <a:off x="4139565" y="3921125"/>
            <a:ext cx="1158240" cy="943610"/>
          </a:xfrm>
          <a:prstGeom prst="rect">
            <a:avLst/>
          </a:prstGeom>
        </p:spPr>
      </p:pic>
      <p:pic>
        <p:nvPicPr>
          <p:cNvPr id="23" name="图片 22"/>
          <p:cNvPicPr/>
          <p:nvPr/>
        </p:nvPicPr>
        <p:blipFill>
          <a:blip r:embed="rId20"/>
          <a:stretch>
            <a:fillRect/>
          </a:stretch>
        </p:blipFill>
        <p:spPr>
          <a:xfrm>
            <a:off x="6083935" y="4045585"/>
            <a:ext cx="1251585" cy="82613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7"/>
          <p:cNvSpPr txBox="1"/>
          <p:nvPr/>
        </p:nvSpPr>
        <p:spPr>
          <a:xfrm>
            <a:off x="35719" y="-62071"/>
            <a:ext cx="9144000" cy="5143500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13500000" scaled="0"/>
          </a:gra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0" name="AIPPT4"/>
          <p:cNvSpPr txBox="1"/>
          <p:nvPr/>
        </p:nvSpPr>
        <p:spPr>
          <a:xfrm rot="1800000">
            <a:off x="7769029" y="1076230"/>
            <a:ext cx="2136886" cy="4934927"/>
          </a:xfrm>
          <a:custGeom>
            <a:avLst/>
            <a:gdLst>
              <a:gd name="connsiteX0" fmla="*/ 0 w 2849181"/>
              <a:gd name="connsiteY0" fmla="*/ 0 h 6579902"/>
              <a:gd name="connsiteX1" fmla="*/ 2849181 w 2849181"/>
              <a:gd name="connsiteY1" fmla="*/ 4934927 h 6579902"/>
              <a:gd name="connsiteX2" fmla="*/ 0 w 2849181"/>
              <a:gd name="connsiteY2" fmla="*/ 6579902 h 6579902"/>
              <a:gd name="connsiteX0-1" fmla="*/ 0 w 2849181"/>
              <a:gd name="connsiteY0-2" fmla="*/ 0 h 6579902"/>
              <a:gd name="connsiteX1-3" fmla="*/ 2849181 w 2849181"/>
              <a:gd name="connsiteY1-4" fmla="*/ 4934927 h 6579902"/>
              <a:gd name="connsiteX2-5" fmla="*/ 0 w 2849181"/>
              <a:gd name="connsiteY2-6" fmla="*/ 6579902 h 6579902"/>
              <a:gd name="connsiteX3" fmla="*/ 0 w 2849181"/>
              <a:gd name="connsiteY3" fmla="*/ 0 h 6579902"/>
              <a:gd name="connsiteX0-7" fmla="*/ 0 w 2849181"/>
              <a:gd name="connsiteY0-8" fmla="*/ 0 h 6579902"/>
              <a:gd name="connsiteX1-9" fmla="*/ 2849181 w 2849181"/>
              <a:gd name="connsiteY1-10" fmla="*/ 4934927 h 6579902"/>
              <a:gd name="connsiteX2-11" fmla="*/ 0 w 2849181"/>
              <a:gd name="connsiteY2-12" fmla="*/ 6579902 h 6579902"/>
              <a:gd name="connsiteX3-13" fmla="*/ 0 w 2849181"/>
              <a:gd name="connsiteY3-14" fmla="*/ 0 h 6579902"/>
              <a:gd name="connsiteX0-15" fmla="*/ 0 w 2849181"/>
              <a:gd name="connsiteY0-16" fmla="*/ 0 h 6579902"/>
              <a:gd name="connsiteX1-17" fmla="*/ 2849181 w 2849181"/>
              <a:gd name="connsiteY1-18" fmla="*/ 4934927 h 6579902"/>
              <a:gd name="connsiteX2-19" fmla="*/ 0 w 2849181"/>
              <a:gd name="connsiteY2-20" fmla="*/ 6579902 h 6579902"/>
              <a:gd name="connsiteX3-21" fmla="*/ 0 w 2849181"/>
              <a:gd name="connsiteY3-22" fmla="*/ 0 h 6579902"/>
              <a:gd name="connsiteX0-23" fmla="*/ 0 w 2849181"/>
              <a:gd name="connsiteY0-24" fmla="*/ 0 h 6579902"/>
              <a:gd name="connsiteX1-25" fmla="*/ 2849181 w 2849181"/>
              <a:gd name="connsiteY1-26" fmla="*/ 4934927 h 6579902"/>
              <a:gd name="connsiteX2-27" fmla="*/ 0 w 2849181"/>
              <a:gd name="connsiteY2-28" fmla="*/ 6579902 h 6579902"/>
              <a:gd name="connsiteX3-29" fmla="*/ 0 w 2849181"/>
              <a:gd name="connsiteY3-30" fmla="*/ 0 h 6579902"/>
              <a:gd name="connsiteX0-31" fmla="*/ 0 w 2849181"/>
              <a:gd name="connsiteY0-32" fmla="*/ 0 h 6579902"/>
              <a:gd name="connsiteX1-33" fmla="*/ 2849181 w 2849181"/>
              <a:gd name="connsiteY1-34" fmla="*/ 4934927 h 6579902"/>
              <a:gd name="connsiteX2-35" fmla="*/ 0 w 2849181"/>
              <a:gd name="connsiteY2-36" fmla="*/ 6579902 h 6579902"/>
              <a:gd name="connsiteX3-37" fmla="*/ 0 w 2849181"/>
              <a:gd name="connsiteY3-38" fmla="*/ 0 h 6579902"/>
            </a:gdLst>
            <a:ahLst/>
            <a:cxnLst/>
            <a:rect l="l" t="t" r="r" b="b"/>
            <a:pathLst>
              <a:path w="2849181" h="6579902">
                <a:moveTo>
                  <a:pt x="0" y="0"/>
                </a:moveTo>
                <a:lnTo>
                  <a:pt x="2849181" y="4934927"/>
                </a:lnTo>
                <a:lnTo>
                  <a:pt x="0" y="6579902"/>
                </a:lnTo>
                <a:cubicBezTo>
                  <a:pt x="803750" y="4126916"/>
                  <a:pt x="648929" y="3317279"/>
                  <a:pt x="0" y="0"/>
                </a:cubicBezTo>
                <a:close/>
              </a:path>
            </a:pathLst>
          </a:custGeom>
          <a:gradFill>
            <a:gsLst>
              <a:gs pos="0">
                <a:schemeClr val="accent1">
                  <a:lumMod val="10000"/>
                  <a:lumOff val="90000"/>
                </a:schemeClr>
              </a:gs>
              <a:gs pos="95000">
                <a:schemeClr val="accent1"/>
              </a:gs>
            </a:gsLst>
            <a:lin ang="0" scaled="0"/>
          </a:gra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1" name="AIPPT5"/>
          <p:cNvSpPr txBox="1"/>
          <p:nvPr/>
        </p:nvSpPr>
        <p:spPr>
          <a:xfrm>
            <a:off x="2381273" y="0"/>
            <a:ext cx="6762727" cy="4417583"/>
          </a:xfrm>
          <a:custGeom>
            <a:avLst/>
            <a:gdLst>
              <a:gd name="connsiteX0" fmla="*/ 0 w 9585394"/>
              <a:gd name="connsiteY0" fmla="*/ 0 h 6261420"/>
              <a:gd name="connsiteX1" fmla="*/ 9585394 w 9585394"/>
              <a:gd name="connsiteY1" fmla="*/ 0 h 6261420"/>
              <a:gd name="connsiteX2" fmla="*/ 9585394 w 9585394"/>
              <a:gd name="connsiteY2" fmla="*/ 6261420 h 6261420"/>
              <a:gd name="connsiteX3" fmla="*/ 9496994 w 9585394"/>
              <a:gd name="connsiteY3" fmla="*/ 6124385 h 6261420"/>
              <a:gd name="connsiteX4" fmla="*/ 396942 w 9585394"/>
              <a:gd name="connsiteY4" fmla="*/ 22524 h 6261420"/>
              <a:gd name="connsiteX0-1" fmla="*/ 0 w 9585394"/>
              <a:gd name="connsiteY0-2" fmla="*/ 0 h 6261420"/>
              <a:gd name="connsiteX1-3" fmla="*/ 9585394 w 9585394"/>
              <a:gd name="connsiteY1-4" fmla="*/ 0 h 6261420"/>
              <a:gd name="connsiteX2-5" fmla="*/ 9585394 w 9585394"/>
              <a:gd name="connsiteY2-6" fmla="*/ 6261420 h 6261420"/>
              <a:gd name="connsiteX3-7" fmla="*/ 9496994 w 9585394"/>
              <a:gd name="connsiteY3-8" fmla="*/ 6124385 h 6261420"/>
              <a:gd name="connsiteX4-9" fmla="*/ 396942 w 9585394"/>
              <a:gd name="connsiteY4-10" fmla="*/ 22524 h 6261420"/>
              <a:gd name="connsiteX5" fmla="*/ 0 w 9585394"/>
              <a:gd name="connsiteY5" fmla="*/ 0 h 6261420"/>
              <a:gd name="connsiteX0-11" fmla="*/ 0 w 9585394"/>
              <a:gd name="connsiteY0-12" fmla="*/ 0 h 6261420"/>
              <a:gd name="connsiteX1-13" fmla="*/ 9585394 w 9585394"/>
              <a:gd name="connsiteY1-14" fmla="*/ 0 h 6261420"/>
              <a:gd name="connsiteX2-15" fmla="*/ 9585394 w 9585394"/>
              <a:gd name="connsiteY2-16" fmla="*/ 6261420 h 6261420"/>
              <a:gd name="connsiteX3-17" fmla="*/ 9496994 w 9585394"/>
              <a:gd name="connsiteY3-18" fmla="*/ 6124385 h 6261420"/>
              <a:gd name="connsiteX4-19" fmla="*/ 396942 w 9585394"/>
              <a:gd name="connsiteY4-20" fmla="*/ 22524 h 6261420"/>
              <a:gd name="connsiteX5-21" fmla="*/ 0 w 9585394"/>
              <a:gd name="connsiteY5-22" fmla="*/ 0 h 6261420"/>
            </a:gdLst>
            <a:ahLst/>
            <a:cxnLst/>
            <a:rect l="l" t="t" r="r" b="b"/>
            <a:pathLst>
              <a:path w="9585394" h="6261420">
                <a:moveTo>
                  <a:pt x="0" y="0"/>
                </a:moveTo>
                <a:lnTo>
                  <a:pt x="9585394" y="0"/>
                </a:lnTo>
                <a:lnTo>
                  <a:pt x="9585394" y="6261420"/>
                </a:lnTo>
                <a:lnTo>
                  <a:pt x="9496994" y="6124385"/>
                </a:lnTo>
                <a:cubicBezTo>
                  <a:pt x="8309305" y="3300016"/>
                  <a:pt x="4444766" y="361088"/>
                  <a:pt x="396942" y="22524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2" name="AIPPT6"/>
          <p:cNvSpPr txBox="1"/>
          <p:nvPr/>
        </p:nvSpPr>
        <p:spPr>
          <a:xfrm>
            <a:off x="2843064" y="0"/>
            <a:ext cx="6300936" cy="3322430"/>
          </a:xfrm>
          <a:custGeom>
            <a:avLst/>
            <a:gdLst>
              <a:gd name="connsiteX0" fmla="*/ 394711 w 8401248"/>
              <a:gd name="connsiteY0" fmla="*/ 0 h 4429906"/>
              <a:gd name="connsiteX1" fmla="*/ 8401248 w 8401248"/>
              <a:gd name="connsiteY1" fmla="*/ 0 h 4429906"/>
              <a:gd name="connsiteX2" fmla="*/ 8401248 w 8401248"/>
              <a:gd name="connsiteY2" fmla="*/ 4429744 h 4429906"/>
              <a:gd name="connsiteX3" fmla="*/ 8401246 w 8401248"/>
              <a:gd name="connsiteY3" fmla="*/ 4429906 h 4429906"/>
              <a:gd name="connsiteX4" fmla="*/ 8247619 w 8401248"/>
              <a:gd name="connsiteY4" fmla="*/ 4164366 h 4429906"/>
              <a:gd name="connsiteX5" fmla="*/ 103520 w 8401248"/>
              <a:gd name="connsiteY5" fmla="*/ 29035 h 4429906"/>
              <a:gd name="connsiteX6" fmla="*/ 0 w 8401248"/>
              <a:gd name="connsiteY6" fmla="*/ 17028 h 4429906"/>
            </a:gdLst>
            <a:ahLst/>
            <a:cxnLst/>
            <a:rect l="l" t="t" r="r" b="b"/>
            <a:pathLst>
              <a:path w="8401248" h="4429906">
                <a:moveTo>
                  <a:pt x="394711" y="0"/>
                </a:moveTo>
                <a:lnTo>
                  <a:pt x="8401248" y="0"/>
                </a:lnTo>
                <a:lnTo>
                  <a:pt x="8401248" y="4429744"/>
                </a:lnTo>
                <a:lnTo>
                  <a:pt x="8401246" y="4429906"/>
                </a:lnTo>
                <a:lnTo>
                  <a:pt x="8247619" y="4164366"/>
                </a:lnTo>
                <a:cubicBezTo>
                  <a:pt x="6950602" y="2092650"/>
                  <a:pt x="3919853" y="512799"/>
                  <a:pt x="103520" y="29035"/>
                </a:cubicBezTo>
                <a:lnTo>
                  <a:pt x="0" y="17028"/>
                </a:lnTo>
                <a:close/>
              </a:path>
            </a:pathLst>
          </a:custGeom>
          <a:solidFill>
            <a:schemeClr val="accent1"/>
          </a:soli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3" name="弧形 34"/>
          <p:cNvSpPr txBox="1"/>
          <p:nvPr/>
        </p:nvSpPr>
        <p:spPr>
          <a:xfrm>
            <a:off x="4954988" y="533400"/>
            <a:ext cx="3886199" cy="3886200"/>
          </a:xfrm>
          <a:prstGeom prst="arc">
            <a:avLst>
              <a:gd name="adj1" fmla="val 18791015"/>
              <a:gd name="adj2" fmla="val 11826332"/>
            </a:avLst>
          </a:prstGeom>
          <a:noFill/>
          <a:ln w="19050" cap="sq">
            <a:solidFill>
              <a:schemeClr val="accent1">
                <a:alpha val="100000"/>
              </a:schemeClr>
            </a:solidFill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4" name="椭圆 35"/>
          <p:cNvSpPr txBox="1"/>
          <p:nvPr/>
        </p:nvSpPr>
        <p:spPr>
          <a:xfrm>
            <a:off x="5150210" y="796726"/>
            <a:ext cx="3435748" cy="3435749"/>
          </a:xfrm>
          <a:prstGeom prst="ellipse">
            <a:avLst/>
          </a:prstGeom>
          <a:solidFill>
            <a:schemeClr val="bg1"/>
          </a:solidFill>
          <a:ln w="3175" cap="sq">
            <a:noFill/>
            <a:miter/>
          </a:ln>
          <a:effectLst>
            <a:outerShdw blurRad="190500" dist="12700" sx="102000" sy="102000" algn="ctr" rotWithShape="0">
              <a:schemeClr val="accent1">
                <a:alpha val="14000"/>
              </a:schemeClr>
            </a:outerShdw>
          </a:effectLst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5" name="椭圆 36"/>
          <p:cNvSpPr txBox="1"/>
          <p:nvPr/>
        </p:nvSpPr>
        <p:spPr>
          <a:xfrm>
            <a:off x="5284697" y="920260"/>
            <a:ext cx="3188680" cy="3188681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3175" cap="sq">
            <a:noFill/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6" name="椭圆 38"/>
          <p:cNvSpPr txBox="1"/>
          <p:nvPr/>
        </p:nvSpPr>
        <p:spPr>
          <a:xfrm rot="21442116">
            <a:off x="4935278" y="1808304"/>
            <a:ext cx="204877" cy="204877"/>
          </a:xfrm>
          <a:prstGeom prst="ellipse">
            <a:avLst/>
          </a:prstGeom>
          <a:solidFill>
            <a:schemeClr val="accent1"/>
          </a:soli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7" name="23"/>
          <p:cNvSpPr txBox="1"/>
          <p:nvPr/>
        </p:nvSpPr>
        <p:spPr>
          <a:xfrm>
            <a:off x="499934" y="455863"/>
            <a:ext cx="1474105" cy="340906"/>
          </a:xfrm>
          <a:prstGeom prst="roundRect">
            <a:avLst>
              <a:gd name="adj" fmla="val 12287"/>
            </a:avLst>
          </a:prstGeom>
          <a:solidFill>
            <a:schemeClr val="accent1"/>
          </a:soli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r>
              <a:rPr kumimoji="1" lang="zh-CN" altLang="en-US" sz="1350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青岛理工大学</a:t>
            </a:r>
            <a:endParaRPr kumimoji="1" lang="zh-CN" altLang="en-US" sz="1350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pic>
        <p:nvPicPr>
          <p:cNvPr id="19" name="图片 56" descr="C:\Users\li_zj\Desktop\tushuguan.pngtushuguan"/>
          <p:cNvPicPr>
            <a:picLocks noChangeAspect="1"/>
          </p:cNvPicPr>
          <p:nvPr/>
        </p:nvPicPr>
        <p:blipFill>
          <a:blip r:embed="rId1">
            <a:alphaModFix amt="100000"/>
          </a:blip>
          <a:srcRect/>
          <a:stretch>
            <a:fillRect/>
          </a:stretch>
        </p:blipFill>
        <p:spPr>
          <a:xfrm>
            <a:off x="5413868" y="1106329"/>
            <a:ext cx="2930341" cy="2929890"/>
          </a:xfrm>
          <a:custGeom>
            <a:avLst/>
            <a:gdLst>
              <a:gd name="connsiteX0" fmla="*/ 1953560 w 3907121"/>
              <a:gd name="connsiteY0" fmla="*/ 0 h 3907124"/>
              <a:gd name="connsiteX1" fmla="*/ 3907121 w 3907121"/>
              <a:gd name="connsiteY1" fmla="*/ 1953562 h 3907124"/>
              <a:gd name="connsiteX2" fmla="*/ 1953560 w 3907121"/>
              <a:gd name="connsiteY2" fmla="*/ 3907124 h 3907124"/>
              <a:gd name="connsiteX3" fmla="*/ 0 w 3907121"/>
              <a:gd name="connsiteY3" fmla="*/ 1953562 h 3907124"/>
              <a:gd name="connsiteX4" fmla="*/ 1953560 w 3907121"/>
              <a:gd name="connsiteY4" fmla="*/ 0 h 3907124"/>
            </a:gdLst>
            <a:ahLst/>
            <a:cxnLst/>
            <a:rect l="l" t="t" r="r" b="b"/>
            <a:pathLst>
              <a:path w="3907121" h="3907124">
                <a:moveTo>
                  <a:pt x="1953560" y="0"/>
                </a:moveTo>
                <a:cubicBezTo>
                  <a:pt x="3032482" y="0"/>
                  <a:pt x="3907121" y="874640"/>
                  <a:pt x="3907121" y="1953562"/>
                </a:cubicBezTo>
                <a:cubicBezTo>
                  <a:pt x="3907121" y="3032484"/>
                  <a:pt x="3032482" y="3907124"/>
                  <a:pt x="1953560" y="3907124"/>
                </a:cubicBezTo>
                <a:cubicBezTo>
                  <a:pt x="874638" y="3907124"/>
                  <a:pt x="0" y="3032484"/>
                  <a:pt x="0" y="1953562"/>
                </a:cubicBezTo>
                <a:cubicBezTo>
                  <a:pt x="0" y="874640"/>
                  <a:pt x="874638" y="0"/>
                  <a:pt x="1953560" y="0"/>
                </a:cubicBezTo>
                <a:close/>
              </a:path>
            </a:pathLst>
          </a:custGeom>
          <a:noFill/>
          <a:ln>
            <a:noFill/>
          </a:ln>
        </p:spPr>
      </p:pic>
      <p:sp>
        <p:nvSpPr>
          <p:cNvPr id="20" name="椭圆 40"/>
          <p:cNvSpPr txBox="1"/>
          <p:nvPr/>
        </p:nvSpPr>
        <p:spPr>
          <a:xfrm rot="157884" flipH="1">
            <a:off x="7832644" y="1023298"/>
            <a:ext cx="636988" cy="636988"/>
          </a:xfrm>
          <a:prstGeom prst="ellipse">
            <a:avLst/>
          </a:prstGeom>
          <a:solidFill>
            <a:schemeClr val="accent1"/>
          </a:solidFill>
          <a:ln w="63500" cap="sq">
            <a:solidFill>
              <a:schemeClr val="bg1"/>
            </a:solidFill>
            <a:miter/>
          </a:ln>
          <a:effectLst>
            <a:outerShdw blurRad="101600" dist="76200" dir="5400000" algn="t" rotWithShape="0">
              <a:schemeClr val="accent4">
                <a:lumMod val="75000"/>
                <a:alpha val="12000"/>
              </a:schemeClr>
            </a:outerShdw>
          </a:effectLst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1" name="17"/>
          <p:cNvSpPr txBox="1"/>
          <p:nvPr/>
        </p:nvSpPr>
        <p:spPr>
          <a:xfrm>
            <a:off x="7997208" y="1202237"/>
            <a:ext cx="307859" cy="279110"/>
          </a:xfrm>
          <a:custGeom>
            <a:avLst/>
            <a:gdLst>
              <a:gd name="connsiteX0" fmla="*/ 31770 w 794163"/>
              <a:gd name="connsiteY0" fmla="*/ 656460 h 720001"/>
              <a:gd name="connsiteX1" fmla="*/ 762297 w 794163"/>
              <a:gd name="connsiteY1" fmla="*/ 656460 h 720001"/>
              <a:gd name="connsiteX2" fmla="*/ 794163 w 794163"/>
              <a:gd name="connsiteY2" fmla="*/ 688230 h 720001"/>
              <a:gd name="connsiteX3" fmla="*/ 762392 w 794163"/>
              <a:gd name="connsiteY3" fmla="*/ 720001 h 720001"/>
              <a:gd name="connsiteX4" fmla="*/ 31770 w 794163"/>
              <a:gd name="connsiteY4" fmla="*/ 720001 h 720001"/>
              <a:gd name="connsiteX5" fmla="*/ 0 w 794163"/>
              <a:gd name="connsiteY5" fmla="*/ 688230 h 720001"/>
              <a:gd name="connsiteX6" fmla="*/ 31770 w 794163"/>
              <a:gd name="connsiteY6" fmla="*/ 656460 h 720001"/>
              <a:gd name="connsiteX7" fmla="*/ 613493 w 794163"/>
              <a:gd name="connsiteY7" fmla="*/ 317608 h 720001"/>
              <a:gd name="connsiteX8" fmla="*/ 710048 w 794163"/>
              <a:gd name="connsiteY8" fmla="*/ 317608 h 720001"/>
              <a:gd name="connsiteX9" fmla="*/ 767655 w 794163"/>
              <a:gd name="connsiteY9" fmla="*/ 375216 h 720001"/>
              <a:gd name="connsiteX10" fmla="*/ 767655 w 794163"/>
              <a:gd name="connsiteY10" fmla="*/ 524689 h 720001"/>
              <a:gd name="connsiteX11" fmla="*/ 710048 w 794163"/>
              <a:gd name="connsiteY11" fmla="*/ 582297 h 720001"/>
              <a:gd name="connsiteX12" fmla="*/ 613493 w 794163"/>
              <a:gd name="connsiteY12" fmla="*/ 582297 h 720001"/>
              <a:gd name="connsiteX13" fmla="*/ 555885 w 794163"/>
              <a:gd name="connsiteY13" fmla="*/ 524689 h 720001"/>
              <a:gd name="connsiteX14" fmla="*/ 555885 w 794163"/>
              <a:gd name="connsiteY14" fmla="*/ 375216 h 720001"/>
              <a:gd name="connsiteX15" fmla="*/ 613493 w 794163"/>
              <a:gd name="connsiteY15" fmla="*/ 317608 h 720001"/>
              <a:gd name="connsiteX16" fmla="*/ 84019 w 794163"/>
              <a:gd name="connsiteY16" fmla="*/ 211770 h 720001"/>
              <a:gd name="connsiteX17" fmla="*/ 180574 w 794163"/>
              <a:gd name="connsiteY17" fmla="*/ 211770 h 720001"/>
              <a:gd name="connsiteX18" fmla="*/ 238182 w 794163"/>
              <a:gd name="connsiteY18" fmla="*/ 269282 h 720001"/>
              <a:gd name="connsiteX19" fmla="*/ 238182 w 794163"/>
              <a:gd name="connsiteY19" fmla="*/ 524785 h 720001"/>
              <a:gd name="connsiteX20" fmla="*/ 180574 w 794163"/>
              <a:gd name="connsiteY20" fmla="*/ 582393 h 720001"/>
              <a:gd name="connsiteX21" fmla="*/ 84019 w 794163"/>
              <a:gd name="connsiteY21" fmla="*/ 582393 h 720001"/>
              <a:gd name="connsiteX22" fmla="*/ 26411 w 794163"/>
              <a:gd name="connsiteY22" fmla="*/ 524785 h 720001"/>
              <a:gd name="connsiteX23" fmla="*/ 26411 w 794163"/>
              <a:gd name="connsiteY23" fmla="*/ 269378 h 720001"/>
              <a:gd name="connsiteX24" fmla="*/ 84019 w 794163"/>
              <a:gd name="connsiteY24" fmla="*/ 211770 h 720001"/>
              <a:gd name="connsiteX25" fmla="*/ 348708 w 794163"/>
              <a:gd name="connsiteY25" fmla="*/ 0 h 720001"/>
              <a:gd name="connsiteX26" fmla="*/ 445359 w 794163"/>
              <a:gd name="connsiteY26" fmla="*/ 0 h 720001"/>
              <a:gd name="connsiteX27" fmla="*/ 502871 w 794163"/>
              <a:gd name="connsiteY27" fmla="*/ 57607 h 720001"/>
              <a:gd name="connsiteX28" fmla="*/ 502871 w 794163"/>
              <a:gd name="connsiteY28" fmla="*/ 524785 h 720001"/>
              <a:gd name="connsiteX29" fmla="*/ 445263 w 794163"/>
              <a:gd name="connsiteY29" fmla="*/ 582393 h 720001"/>
              <a:gd name="connsiteX30" fmla="*/ 348708 w 794163"/>
              <a:gd name="connsiteY30" fmla="*/ 582393 h 720001"/>
              <a:gd name="connsiteX31" fmla="*/ 291100 w 794163"/>
              <a:gd name="connsiteY31" fmla="*/ 524785 h 720001"/>
              <a:gd name="connsiteX32" fmla="*/ 291100 w 794163"/>
              <a:gd name="connsiteY32" fmla="*/ 57607 h 720001"/>
              <a:gd name="connsiteX33" fmla="*/ 348708 w 794163"/>
              <a:gd name="connsiteY33" fmla="*/ 0 h 720001"/>
            </a:gdLst>
            <a:ahLst/>
            <a:cxnLst/>
            <a:rect l="l" t="t" r="r" b="b"/>
            <a:pathLst>
              <a:path w="794163" h="720001">
                <a:moveTo>
                  <a:pt x="31770" y="656460"/>
                </a:moveTo>
                <a:lnTo>
                  <a:pt x="762297" y="656460"/>
                </a:lnTo>
                <a:cubicBezTo>
                  <a:pt x="779904" y="656460"/>
                  <a:pt x="794067" y="670622"/>
                  <a:pt x="794163" y="688230"/>
                </a:cubicBezTo>
                <a:cubicBezTo>
                  <a:pt x="794163" y="705742"/>
                  <a:pt x="779904" y="720001"/>
                  <a:pt x="762392" y="720001"/>
                </a:cubicBezTo>
                <a:lnTo>
                  <a:pt x="31770" y="720001"/>
                </a:lnTo>
                <a:cubicBezTo>
                  <a:pt x="14258" y="720001"/>
                  <a:pt x="0" y="705742"/>
                  <a:pt x="0" y="688230"/>
                </a:cubicBezTo>
                <a:cubicBezTo>
                  <a:pt x="0" y="670718"/>
                  <a:pt x="14258" y="656460"/>
                  <a:pt x="31770" y="656460"/>
                </a:cubicBezTo>
                <a:close/>
                <a:moveTo>
                  <a:pt x="613493" y="317608"/>
                </a:moveTo>
                <a:lnTo>
                  <a:pt x="710048" y="317608"/>
                </a:lnTo>
                <a:cubicBezTo>
                  <a:pt x="741818" y="317608"/>
                  <a:pt x="767655" y="343445"/>
                  <a:pt x="767655" y="375216"/>
                </a:cubicBezTo>
                <a:lnTo>
                  <a:pt x="767655" y="524689"/>
                </a:lnTo>
                <a:cubicBezTo>
                  <a:pt x="767655" y="556364"/>
                  <a:pt x="741723" y="582297"/>
                  <a:pt x="710048" y="582297"/>
                </a:cubicBezTo>
                <a:lnTo>
                  <a:pt x="613493" y="582297"/>
                </a:lnTo>
                <a:cubicBezTo>
                  <a:pt x="581818" y="582297"/>
                  <a:pt x="555885" y="556364"/>
                  <a:pt x="555885" y="524689"/>
                </a:cubicBezTo>
                <a:lnTo>
                  <a:pt x="555885" y="375216"/>
                </a:lnTo>
                <a:cubicBezTo>
                  <a:pt x="555885" y="343349"/>
                  <a:pt x="581722" y="317608"/>
                  <a:pt x="613493" y="317608"/>
                </a:cubicBezTo>
                <a:close/>
                <a:moveTo>
                  <a:pt x="84019" y="211770"/>
                </a:moveTo>
                <a:lnTo>
                  <a:pt x="180574" y="211770"/>
                </a:lnTo>
                <a:cubicBezTo>
                  <a:pt x="212440" y="211770"/>
                  <a:pt x="238182" y="237512"/>
                  <a:pt x="238182" y="269282"/>
                </a:cubicBezTo>
                <a:lnTo>
                  <a:pt x="238182" y="524785"/>
                </a:lnTo>
                <a:cubicBezTo>
                  <a:pt x="238182" y="556460"/>
                  <a:pt x="212248" y="582393"/>
                  <a:pt x="180574" y="582393"/>
                </a:cubicBezTo>
                <a:lnTo>
                  <a:pt x="84019" y="582393"/>
                </a:lnTo>
                <a:cubicBezTo>
                  <a:pt x="52344" y="582393"/>
                  <a:pt x="26411" y="556460"/>
                  <a:pt x="26411" y="524785"/>
                </a:cubicBezTo>
                <a:lnTo>
                  <a:pt x="26411" y="269378"/>
                </a:lnTo>
                <a:cubicBezTo>
                  <a:pt x="26411" y="237512"/>
                  <a:pt x="52248" y="211770"/>
                  <a:pt x="84019" y="211770"/>
                </a:cubicBezTo>
                <a:close/>
                <a:moveTo>
                  <a:pt x="348708" y="0"/>
                </a:moveTo>
                <a:lnTo>
                  <a:pt x="445359" y="0"/>
                </a:lnTo>
                <a:cubicBezTo>
                  <a:pt x="477129" y="0"/>
                  <a:pt x="502871" y="25741"/>
                  <a:pt x="502871" y="57607"/>
                </a:cubicBezTo>
                <a:lnTo>
                  <a:pt x="502871" y="524785"/>
                </a:lnTo>
                <a:cubicBezTo>
                  <a:pt x="502871" y="556460"/>
                  <a:pt x="476937" y="582393"/>
                  <a:pt x="445263" y="582393"/>
                </a:cubicBezTo>
                <a:lnTo>
                  <a:pt x="348708" y="582393"/>
                </a:lnTo>
                <a:cubicBezTo>
                  <a:pt x="317033" y="582393"/>
                  <a:pt x="291100" y="556460"/>
                  <a:pt x="291100" y="524785"/>
                </a:cubicBezTo>
                <a:lnTo>
                  <a:pt x="291100" y="57607"/>
                </a:lnTo>
                <a:cubicBezTo>
                  <a:pt x="291100" y="25741"/>
                  <a:pt x="316937" y="0"/>
                  <a:pt x="348708" y="0"/>
                </a:cubicBezTo>
                <a:close/>
              </a:path>
            </a:pathLst>
          </a:custGeom>
          <a:solidFill>
            <a:schemeClr val="bg1"/>
          </a:solidFill>
          <a:ln w="1860" cap="flat">
            <a:noFill/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l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2" name="PPT-18"/>
          <p:cNvSpPr txBox="1"/>
          <p:nvPr/>
        </p:nvSpPr>
        <p:spPr>
          <a:xfrm flipH="1">
            <a:off x="7764971" y="-62322"/>
            <a:ext cx="765557" cy="763330"/>
          </a:xfrm>
          <a:custGeom>
            <a:avLst/>
            <a:gdLst>
              <a:gd name="connsiteX0" fmla="*/ 6550251 w 6869561"/>
              <a:gd name="connsiteY0" fmla="*/ 4864100 h 6849580"/>
              <a:gd name="connsiteX1" fmla="*/ 6565900 w 6869561"/>
              <a:gd name="connsiteY1" fmla="*/ 4874549 h 6849580"/>
              <a:gd name="connsiteX2" fmla="*/ 6220569 w 6869561"/>
              <a:gd name="connsiteY2" fmla="*/ 5435600 h 6849580"/>
              <a:gd name="connsiteX3" fmla="*/ 5814809 w 6869561"/>
              <a:gd name="connsiteY3" fmla="*/ 5861498 h 6849580"/>
              <a:gd name="connsiteX4" fmla="*/ 5047200 w 6869561"/>
              <a:gd name="connsiteY4" fmla="*/ 6469241 h 6849580"/>
              <a:gd name="connsiteX5" fmla="*/ 4864100 w 6869561"/>
              <a:gd name="connsiteY5" fmla="*/ 6543544 h 6849580"/>
              <a:gd name="connsiteX6" fmla="*/ 5699351 w 6869561"/>
              <a:gd name="connsiteY6" fmla="*/ 5698994 h 6849580"/>
              <a:gd name="connsiteX7" fmla="*/ 6550251 w 6869561"/>
              <a:gd name="connsiteY7" fmla="*/ 4864100 h 6849580"/>
              <a:gd name="connsiteX8" fmla="*/ 6856755 w 6869561"/>
              <a:gd name="connsiteY8" fmla="*/ 3626123 h 6849580"/>
              <a:gd name="connsiteX9" fmla="*/ 6839799 w 6869561"/>
              <a:gd name="connsiteY9" fmla="*/ 3915463 h 6849580"/>
              <a:gd name="connsiteX10" fmla="*/ 5373884 w 6869561"/>
              <a:gd name="connsiteY10" fmla="*/ 5390115 h 6849580"/>
              <a:gd name="connsiteX11" fmla="*/ 3926328 w 6869561"/>
              <a:gd name="connsiteY11" fmla="*/ 6849580 h 6849580"/>
              <a:gd name="connsiteX12" fmla="*/ 3614144 w 6869561"/>
              <a:gd name="connsiteY12" fmla="*/ 6838950 h 6849580"/>
              <a:gd name="connsiteX13" fmla="*/ 5226547 w 6869561"/>
              <a:gd name="connsiteY13" fmla="*/ 5229498 h 6849580"/>
              <a:gd name="connsiteX14" fmla="*/ 6856755 w 6869561"/>
              <a:gd name="connsiteY14" fmla="*/ 3626123 h 6849580"/>
              <a:gd name="connsiteX15" fmla="*/ 6803155 w 6869561"/>
              <a:gd name="connsiteY15" fmla="*/ 2768600 h 6849580"/>
              <a:gd name="connsiteX16" fmla="*/ 6817977 w 6869561"/>
              <a:gd name="connsiteY16" fmla="*/ 2784475 h 6849580"/>
              <a:gd name="connsiteX17" fmla="*/ 6847077 w 6869561"/>
              <a:gd name="connsiteY17" fmla="*/ 2960237 h 6849580"/>
              <a:gd name="connsiteX18" fmla="*/ 4927689 w 6869561"/>
              <a:gd name="connsiteY18" fmla="*/ 4909687 h 6849580"/>
              <a:gd name="connsiteX19" fmla="*/ 2996486 w 6869561"/>
              <a:gd name="connsiteY19" fmla="*/ 6837829 h 6849580"/>
              <a:gd name="connsiteX20" fmla="*/ 2773210 w 6869561"/>
              <a:gd name="connsiteY20" fmla="*/ 6804385 h 6849580"/>
              <a:gd name="connsiteX21" fmla="*/ 4776690 w 6869561"/>
              <a:gd name="connsiteY21" fmla="*/ 4780060 h 6849580"/>
              <a:gd name="connsiteX22" fmla="*/ 6803155 w 6869561"/>
              <a:gd name="connsiteY22" fmla="*/ 2768600 h 6849580"/>
              <a:gd name="connsiteX23" fmla="*/ 6588973 w 6869561"/>
              <a:gd name="connsiteY23" fmla="*/ 2057400 h 6849580"/>
              <a:gd name="connsiteX24" fmla="*/ 6601681 w 6869561"/>
              <a:gd name="connsiteY24" fmla="*/ 2066925 h 6849580"/>
              <a:gd name="connsiteX25" fmla="*/ 6635112 w 6869561"/>
              <a:gd name="connsiteY25" fmla="*/ 2159000 h 6849580"/>
              <a:gd name="connsiteX26" fmla="*/ 6668146 w 6869561"/>
              <a:gd name="connsiteY26" fmla="*/ 2241550 h 6849580"/>
              <a:gd name="connsiteX27" fmla="*/ 2258671 w 6869561"/>
              <a:gd name="connsiteY27" fmla="*/ 6671824 h 6849580"/>
              <a:gd name="connsiteX28" fmla="*/ 2186610 w 6869561"/>
              <a:gd name="connsiteY28" fmla="*/ 6642364 h 6849580"/>
              <a:gd name="connsiteX29" fmla="*/ 2085975 w 6869561"/>
              <a:gd name="connsiteY29" fmla="*/ 6601775 h 6849580"/>
              <a:gd name="connsiteX30" fmla="*/ 2057400 w 6869561"/>
              <a:gd name="connsiteY30" fmla="*/ 6581237 h 6849580"/>
              <a:gd name="connsiteX31" fmla="*/ 4317032 w 6869561"/>
              <a:gd name="connsiteY31" fmla="*/ 4314613 h 6849580"/>
              <a:gd name="connsiteX32" fmla="*/ 6588973 w 6869561"/>
              <a:gd name="connsiteY32" fmla="*/ 2057400 h 6849580"/>
              <a:gd name="connsiteX33" fmla="*/ 6251102 w 6869561"/>
              <a:gd name="connsiteY33" fmla="*/ 1467022 h 6849580"/>
              <a:gd name="connsiteX34" fmla="*/ 6325688 w 6869561"/>
              <a:gd name="connsiteY34" fmla="*/ 1551001 h 6849580"/>
              <a:gd name="connsiteX35" fmla="*/ 6378522 w 6869561"/>
              <a:gd name="connsiteY35" fmla="*/ 1628803 h 6849580"/>
              <a:gd name="connsiteX36" fmla="*/ 4011599 w 6869561"/>
              <a:gd name="connsiteY36" fmla="*/ 3995751 h 6849580"/>
              <a:gd name="connsiteX37" fmla="*/ 1633624 w 6869561"/>
              <a:gd name="connsiteY37" fmla="*/ 6362700 h 6849580"/>
              <a:gd name="connsiteX38" fmla="*/ 1473200 w 6869561"/>
              <a:gd name="connsiteY38" fmla="*/ 6255737 h 6849580"/>
              <a:gd name="connsiteX39" fmla="*/ 3851275 w 6869561"/>
              <a:gd name="connsiteY39" fmla="*/ 3850179 h 6849580"/>
              <a:gd name="connsiteX40" fmla="*/ 6251102 w 6869561"/>
              <a:gd name="connsiteY40" fmla="*/ 1467022 h 6849580"/>
              <a:gd name="connsiteX41" fmla="*/ 5835201 w 6869561"/>
              <a:gd name="connsiteY41" fmla="*/ 965200 h 6849580"/>
              <a:gd name="connsiteX42" fmla="*/ 5969000 w 6869561"/>
              <a:gd name="connsiteY42" fmla="*/ 1102322 h 6849580"/>
              <a:gd name="connsiteX43" fmla="*/ 4219575 w 6869561"/>
              <a:gd name="connsiteY43" fmla="*/ 2853064 h 6849580"/>
              <a:gd name="connsiteX44" fmla="*/ 1787572 w 6869561"/>
              <a:gd name="connsiteY44" fmla="*/ 5280773 h 6849580"/>
              <a:gd name="connsiteX45" fmla="*/ 1104994 w 6869561"/>
              <a:gd name="connsiteY45" fmla="*/ 5975168 h 6849580"/>
              <a:gd name="connsiteX46" fmla="*/ 959000 w 6869561"/>
              <a:gd name="connsiteY46" fmla="*/ 5829174 h 6849580"/>
              <a:gd name="connsiteX47" fmla="*/ 3390963 w 6869561"/>
              <a:gd name="connsiteY47" fmla="*/ 3397187 h 6849580"/>
              <a:gd name="connsiteX48" fmla="*/ 5835201 w 6869561"/>
              <a:gd name="connsiteY48" fmla="*/ 965200 h 6849580"/>
              <a:gd name="connsiteX49" fmla="*/ 5327933 w 6869561"/>
              <a:gd name="connsiteY49" fmla="*/ 558800 h 6849580"/>
              <a:gd name="connsiteX50" fmla="*/ 5475937 w 6869561"/>
              <a:gd name="connsiteY50" fmla="*/ 660454 h 6849580"/>
              <a:gd name="connsiteX51" fmla="*/ 666611 w 6869561"/>
              <a:gd name="connsiteY51" fmla="*/ 5466976 h 6849580"/>
              <a:gd name="connsiteX52" fmla="*/ 552106 w 6869561"/>
              <a:gd name="connsiteY52" fmla="*/ 5315556 h 6849580"/>
              <a:gd name="connsiteX53" fmla="*/ 2929458 w 6869561"/>
              <a:gd name="connsiteY53" fmla="*/ 2924175 h 6849580"/>
              <a:gd name="connsiteX54" fmla="*/ 5327933 w 6869561"/>
              <a:gd name="connsiteY54" fmla="*/ 558800 h 6849580"/>
              <a:gd name="connsiteX55" fmla="*/ 4730819 w 6869561"/>
              <a:gd name="connsiteY55" fmla="*/ 239740 h 6849580"/>
              <a:gd name="connsiteX56" fmla="*/ 4895833 w 6869561"/>
              <a:gd name="connsiteY56" fmla="*/ 317487 h 6849580"/>
              <a:gd name="connsiteX57" fmla="*/ 2619388 w 6869561"/>
              <a:gd name="connsiteY57" fmla="*/ 2619362 h 6849580"/>
              <a:gd name="connsiteX58" fmla="*/ 326242 w 6869561"/>
              <a:gd name="connsiteY58" fmla="*/ 4902200 h 6849580"/>
              <a:gd name="connsiteX59" fmla="*/ 237434 w 6869561"/>
              <a:gd name="connsiteY59" fmla="*/ 4710254 h 6849580"/>
              <a:gd name="connsiteX60" fmla="*/ 2463800 w 6869561"/>
              <a:gd name="connsiteY60" fmla="*/ 2456629 h 6849580"/>
              <a:gd name="connsiteX61" fmla="*/ 4730819 w 6869561"/>
              <a:gd name="connsiteY61" fmla="*/ 239740 h 6849580"/>
              <a:gd name="connsiteX62" fmla="*/ 2224160 w 6869561"/>
              <a:gd name="connsiteY62" fmla="*/ 201147 h 6849580"/>
              <a:gd name="connsiteX63" fmla="*/ 2240062 w 6869561"/>
              <a:gd name="connsiteY63" fmla="*/ 213493 h 6849580"/>
              <a:gd name="connsiteX64" fmla="*/ 1232826 w 6869561"/>
              <a:gd name="connsiteY64" fmla="*/ 1237324 h 6849580"/>
              <a:gd name="connsiteX65" fmla="*/ 211300 w 6869561"/>
              <a:gd name="connsiteY65" fmla="*/ 2238032 h 6849580"/>
              <a:gd name="connsiteX66" fmla="*/ 338093 w 6869561"/>
              <a:gd name="connsiteY66" fmla="*/ 1879600 h 6849580"/>
              <a:gd name="connsiteX67" fmla="*/ 405233 w 6869561"/>
              <a:gd name="connsiteY67" fmla="*/ 1746250 h 6849580"/>
              <a:gd name="connsiteX68" fmla="*/ 1082092 w 6869561"/>
              <a:gd name="connsiteY68" fmla="*/ 1071201 h 6849580"/>
              <a:gd name="connsiteX69" fmla="*/ 2051050 w 6869561"/>
              <a:gd name="connsiteY69" fmla="*/ 258755 h 6849580"/>
              <a:gd name="connsiteX70" fmla="*/ 2224160 w 6869561"/>
              <a:gd name="connsiteY70" fmla="*/ 201147 h 6849580"/>
              <a:gd name="connsiteX71" fmla="*/ 4016925 w 6869561"/>
              <a:gd name="connsiteY71" fmla="*/ 38100 h 6849580"/>
              <a:gd name="connsiteX72" fmla="*/ 4216400 w 6869561"/>
              <a:gd name="connsiteY72" fmla="*/ 93434 h 6849580"/>
              <a:gd name="connsiteX73" fmla="*/ 87861 w 6869561"/>
              <a:gd name="connsiteY73" fmla="*/ 4216400 h 6849580"/>
              <a:gd name="connsiteX74" fmla="*/ 38100 w 6869561"/>
              <a:gd name="connsiteY74" fmla="*/ 4010708 h 6849580"/>
              <a:gd name="connsiteX75" fmla="*/ 2009760 w 6869561"/>
              <a:gd name="connsiteY75" fmla="*/ 2009790 h 6849580"/>
              <a:gd name="connsiteX76" fmla="*/ 4016925 w 6869561"/>
              <a:gd name="connsiteY76" fmla="*/ 38100 h 6849580"/>
              <a:gd name="connsiteX77" fmla="*/ 3102116 w 6869561"/>
              <a:gd name="connsiteY77" fmla="*/ 0 h 6849580"/>
              <a:gd name="connsiteX78" fmla="*/ 3240158 w 6869561"/>
              <a:gd name="connsiteY78" fmla="*/ 0 h 6849580"/>
              <a:gd name="connsiteX79" fmla="*/ 3378200 w 6869561"/>
              <a:gd name="connsiteY79" fmla="*/ 9507 h 6849580"/>
              <a:gd name="connsiteX80" fmla="*/ 9543 w 6869561"/>
              <a:gd name="connsiteY80" fmla="*/ 3378200 h 6849580"/>
              <a:gd name="connsiteX81" fmla="*/ 0 w 6869561"/>
              <a:gd name="connsiteY81" fmla="*/ 3237260 h 6849580"/>
              <a:gd name="connsiteX82" fmla="*/ 0 w 6869561"/>
              <a:gd name="connsiteY82" fmla="*/ 3096320 h 6849580"/>
              <a:gd name="connsiteX83" fmla="*/ 1551058 w 6869561"/>
              <a:gd name="connsiteY83" fmla="*/ 1548160 h 6849580"/>
            </a:gdLst>
            <a:ahLst/>
            <a:cxnLst/>
            <a:rect l="l" t="t" r="r" b="b"/>
            <a:pathLst>
              <a:path w="6869561" h="6849580">
                <a:moveTo>
                  <a:pt x="6550251" y="4864100"/>
                </a:moveTo>
                <a:cubicBezTo>
                  <a:pt x="6558858" y="4864100"/>
                  <a:pt x="6565900" y="4868802"/>
                  <a:pt x="6565900" y="4874549"/>
                </a:cubicBezTo>
                <a:cubicBezTo>
                  <a:pt x="6565900" y="4919822"/>
                  <a:pt x="6380474" y="5221080"/>
                  <a:pt x="6220569" y="5435600"/>
                </a:cubicBezTo>
                <a:cubicBezTo>
                  <a:pt x="6181519" y="5487988"/>
                  <a:pt x="5998927" y="5679642"/>
                  <a:pt x="5814809" y="5861498"/>
                </a:cubicBezTo>
                <a:cubicBezTo>
                  <a:pt x="5458909" y="6213028"/>
                  <a:pt x="5404488" y="6256115"/>
                  <a:pt x="5047200" y="6469241"/>
                </a:cubicBezTo>
                <a:cubicBezTo>
                  <a:pt x="4917591" y="6546554"/>
                  <a:pt x="4864100" y="6568261"/>
                  <a:pt x="4864100" y="6543544"/>
                </a:cubicBezTo>
                <a:cubicBezTo>
                  <a:pt x="4864100" y="6538233"/>
                  <a:pt x="5239963" y="6158186"/>
                  <a:pt x="5699351" y="5698994"/>
                </a:cubicBezTo>
                <a:cubicBezTo>
                  <a:pt x="6158738" y="5239803"/>
                  <a:pt x="6541643" y="4864100"/>
                  <a:pt x="6550251" y="4864100"/>
                </a:cubicBezTo>
                <a:close/>
                <a:moveTo>
                  <a:pt x="6856755" y="3626123"/>
                </a:moveTo>
                <a:cubicBezTo>
                  <a:pt x="6881879" y="3634698"/>
                  <a:pt x="6866731" y="3893183"/>
                  <a:pt x="6839799" y="3915463"/>
                </a:cubicBezTo>
                <a:cubicBezTo>
                  <a:pt x="6829702" y="3923816"/>
                  <a:pt x="6170040" y="4587410"/>
                  <a:pt x="5373884" y="5390115"/>
                </a:cubicBezTo>
                <a:lnTo>
                  <a:pt x="3926328" y="6849580"/>
                </a:lnTo>
                <a:lnTo>
                  <a:pt x="3614144" y="6838950"/>
                </a:lnTo>
                <a:lnTo>
                  <a:pt x="5226547" y="5229498"/>
                </a:lnTo>
                <a:cubicBezTo>
                  <a:pt x="6228457" y="4229422"/>
                  <a:pt x="6845691" y="3622348"/>
                  <a:pt x="6856755" y="3626123"/>
                </a:cubicBezTo>
                <a:close/>
                <a:moveTo>
                  <a:pt x="6803155" y="2768600"/>
                </a:moveTo>
                <a:cubicBezTo>
                  <a:pt x="6811423" y="2768600"/>
                  <a:pt x="6818093" y="2775744"/>
                  <a:pt x="6817977" y="2784475"/>
                </a:cubicBezTo>
                <a:cubicBezTo>
                  <a:pt x="6817481" y="2821634"/>
                  <a:pt x="6835408" y="2929910"/>
                  <a:pt x="6847077" y="2960237"/>
                </a:cubicBezTo>
                <a:cubicBezTo>
                  <a:pt x="6859227" y="2991816"/>
                  <a:pt x="6782874" y="3069365"/>
                  <a:pt x="4927689" y="4909687"/>
                </a:cubicBezTo>
                <a:cubicBezTo>
                  <a:pt x="3865066" y="5963797"/>
                  <a:pt x="2996025" y="6831461"/>
                  <a:pt x="2996486" y="6837829"/>
                </a:cubicBezTo>
                <a:cubicBezTo>
                  <a:pt x="2997598" y="6853178"/>
                  <a:pt x="2783550" y="6821115"/>
                  <a:pt x="2773210" y="6804385"/>
                </a:cubicBezTo>
                <a:cubicBezTo>
                  <a:pt x="2768837" y="6797309"/>
                  <a:pt x="3670403" y="5886363"/>
                  <a:pt x="4776690" y="4780060"/>
                </a:cubicBezTo>
                <a:cubicBezTo>
                  <a:pt x="5882976" y="3673757"/>
                  <a:pt x="6794885" y="2768600"/>
                  <a:pt x="6803155" y="2768600"/>
                </a:cubicBezTo>
                <a:close/>
                <a:moveTo>
                  <a:pt x="6588973" y="2057400"/>
                </a:moveTo>
                <a:cubicBezTo>
                  <a:pt x="6595743" y="2057400"/>
                  <a:pt x="6601461" y="2061686"/>
                  <a:pt x="6601681" y="2066925"/>
                </a:cubicBezTo>
                <a:cubicBezTo>
                  <a:pt x="6601899" y="2072164"/>
                  <a:pt x="6616944" y="2113598"/>
                  <a:pt x="6635112" y="2159000"/>
                </a:cubicBezTo>
                <a:lnTo>
                  <a:pt x="6668146" y="2241550"/>
                </a:lnTo>
                <a:lnTo>
                  <a:pt x="2258671" y="6671824"/>
                </a:lnTo>
                <a:lnTo>
                  <a:pt x="2186610" y="6642364"/>
                </a:lnTo>
                <a:cubicBezTo>
                  <a:pt x="2146977" y="6626161"/>
                  <a:pt x="2101691" y="6607896"/>
                  <a:pt x="2085975" y="6601775"/>
                </a:cubicBezTo>
                <a:cubicBezTo>
                  <a:pt x="2070259" y="6595656"/>
                  <a:pt x="2057400" y="6586413"/>
                  <a:pt x="2057400" y="6581237"/>
                </a:cubicBezTo>
                <a:cubicBezTo>
                  <a:pt x="2057400" y="6576061"/>
                  <a:pt x="3074234" y="5556081"/>
                  <a:pt x="4317032" y="4314613"/>
                </a:cubicBezTo>
                <a:cubicBezTo>
                  <a:pt x="5559830" y="3073146"/>
                  <a:pt x="6582204" y="2057400"/>
                  <a:pt x="6588973" y="2057400"/>
                </a:cubicBezTo>
                <a:close/>
                <a:moveTo>
                  <a:pt x="6251102" y="1467022"/>
                </a:moveTo>
                <a:cubicBezTo>
                  <a:pt x="6263065" y="1470420"/>
                  <a:pt x="6296629" y="1508211"/>
                  <a:pt x="6325688" y="1551001"/>
                </a:cubicBezTo>
                <a:lnTo>
                  <a:pt x="6378522" y="1628803"/>
                </a:lnTo>
                <a:lnTo>
                  <a:pt x="4011599" y="3995751"/>
                </a:lnTo>
                <a:cubicBezTo>
                  <a:pt x="2709791" y="5297573"/>
                  <a:pt x="1639702" y="6362700"/>
                  <a:pt x="1633624" y="6362700"/>
                </a:cubicBezTo>
                <a:cubicBezTo>
                  <a:pt x="1610445" y="6362700"/>
                  <a:pt x="1473200" y="6271191"/>
                  <a:pt x="1473200" y="6255737"/>
                </a:cubicBezTo>
                <a:cubicBezTo>
                  <a:pt x="1473200" y="6246813"/>
                  <a:pt x="2543334" y="5164312"/>
                  <a:pt x="3851275" y="3850179"/>
                </a:cubicBezTo>
                <a:cubicBezTo>
                  <a:pt x="5577434" y="2115846"/>
                  <a:pt x="6235313" y="1462538"/>
                  <a:pt x="6251102" y="1467022"/>
                </a:cubicBezTo>
                <a:close/>
                <a:moveTo>
                  <a:pt x="5835201" y="965200"/>
                </a:moveTo>
                <a:cubicBezTo>
                  <a:pt x="5854287" y="965200"/>
                  <a:pt x="5969000" y="1082762"/>
                  <a:pt x="5969000" y="1102322"/>
                </a:cubicBezTo>
                <a:cubicBezTo>
                  <a:pt x="5969000" y="1111907"/>
                  <a:pt x="5181759" y="1899741"/>
                  <a:pt x="4219575" y="2853064"/>
                </a:cubicBezTo>
                <a:cubicBezTo>
                  <a:pt x="3257391" y="3806386"/>
                  <a:pt x="2162990" y="4898855"/>
                  <a:pt x="1787572" y="5280773"/>
                </a:cubicBezTo>
                <a:lnTo>
                  <a:pt x="1104994" y="5975168"/>
                </a:lnTo>
                <a:lnTo>
                  <a:pt x="959000" y="5829174"/>
                </a:lnTo>
                <a:lnTo>
                  <a:pt x="3390963" y="3397187"/>
                </a:lnTo>
                <a:cubicBezTo>
                  <a:pt x="4728542" y="2059594"/>
                  <a:pt x="5828449" y="965200"/>
                  <a:pt x="5835201" y="965200"/>
                </a:cubicBezTo>
                <a:close/>
                <a:moveTo>
                  <a:pt x="5327933" y="558800"/>
                </a:moveTo>
                <a:cubicBezTo>
                  <a:pt x="5348557" y="558800"/>
                  <a:pt x="5463432" y="637700"/>
                  <a:pt x="5475937" y="660454"/>
                </a:cubicBezTo>
                <a:cubicBezTo>
                  <a:pt x="5491902" y="689505"/>
                  <a:pt x="702171" y="5476442"/>
                  <a:pt x="666611" y="5466976"/>
                </a:cubicBezTo>
                <a:cubicBezTo>
                  <a:pt x="639631" y="5459794"/>
                  <a:pt x="563227" y="5358758"/>
                  <a:pt x="552106" y="5315556"/>
                </a:cubicBezTo>
                <a:cubicBezTo>
                  <a:pt x="546653" y="5294372"/>
                  <a:pt x="987441" y="4850983"/>
                  <a:pt x="2929458" y="2924175"/>
                </a:cubicBezTo>
                <a:cubicBezTo>
                  <a:pt x="4240684" y="1623219"/>
                  <a:pt x="5319997" y="558800"/>
                  <a:pt x="5327933" y="558800"/>
                </a:cubicBezTo>
                <a:close/>
                <a:moveTo>
                  <a:pt x="4730819" y="239740"/>
                </a:moveTo>
                <a:cubicBezTo>
                  <a:pt x="4830466" y="272067"/>
                  <a:pt x="4890028" y="300130"/>
                  <a:pt x="4895833" y="317487"/>
                </a:cubicBezTo>
                <a:cubicBezTo>
                  <a:pt x="4900066" y="330145"/>
                  <a:pt x="4137247" y="1101486"/>
                  <a:pt x="2619388" y="2619362"/>
                </a:cubicBezTo>
                <a:cubicBezTo>
                  <a:pt x="1363842" y="3874923"/>
                  <a:pt x="331926" y="4902200"/>
                  <a:pt x="326242" y="4902200"/>
                </a:cubicBezTo>
                <a:cubicBezTo>
                  <a:pt x="313804" y="4902200"/>
                  <a:pt x="240950" y="4744737"/>
                  <a:pt x="237434" y="4710254"/>
                </a:cubicBezTo>
                <a:cubicBezTo>
                  <a:pt x="235697" y="4693225"/>
                  <a:pt x="905307" y="4015417"/>
                  <a:pt x="2463800" y="2456629"/>
                </a:cubicBezTo>
                <a:cubicBezTo>
                  <a:pt x="4684721" y="235287"/>
                  <a:pt x="4692786" y="227401"/>
                  <a:pt x="4730819" y="239740"/>
                </a:cubicBezTo>
                <a:close/>
                <a:moveTo>
                  <a:pt x="2224160" y="201147"/>
                </a:moveTo>
                <a:cubicBezTo>
                  <a:pt x="2231408" y="203001"/>
                  <a:pt x="2236197" y="207239"/>
                  <a:pt x="2240062" y="213493"/>
                </a:cubicBezTo>
                <a:cubicBezTo>
                  <a:pt x="2243561" y="219154"/>
                  <a:pt x="1790305" y="679878"/>
                  <a:pt x="1232826" y="1237324"/>
                </a:cubicBezTo>
                <a:cubicBezTo>
                  <a:pt x="675348" y="1794769"/>
                  <a:pt x="215661" y="2245088"/>
                  <a:pt x="211300" y="2238032"/>
                </a:cubicBezTo>
                <a:cubicBezTo>
                  <a:pt x="197912" y="2216369"/>
                  <a:pt x="267312" y="2020182"/>
                  <a:pt x="338093" y="1879600"/>
                </a:cubicBezTo>
                <a:lnTo>
                  <a:pt x="405233" y="1746250"/>
                </a:lnTo>
                <a:lnTo>
                  <a:pt x="1082092" y="1071201"/>
                </a:lnTo>
                <a:cubicBezTo>
                  <a:pt x="1818947" y="336316"/>
                  <a:pt x="1757406" y="387917"/>
                  <a:pt x="2051050" y="258755"/>
                </a:cubicBezTo>
                <a:cubicBezTo>
                  <a:pt x="2158533" y="211478"/>
                  <a:pt x="2202415" y="195585"/>
                  <a:pt x="2224160" y="201147"/>
                </a:cubicBezTo>
                <a:close/>
                <a:moveTo>
                  <a:pt x="4016925" y="38100"/>
                </a:moveTo>
                <a:cubicBezTo>
                  <a:pt x="4073138" y="38100"/>
                  <a:pt x="4216400" y="77841"/>
                  <a:pt x="4216400" y="93434"/>
                </a:cubicBezTo>
                <a:cubicBezTo>
                  <a:pt x="4216400" y="108968"/>
                  <a:pt x="103415" y="4216400"/>
                  <a:pt x="87861" y="4216400"/>
                </a:cubicBezTo>
                <a:cubicBezTo>
                  <a:pt x="77001" y="4216400"/>
                  <a:pt x="38100" y="4055601"/>
                  <a:pt x="38100" y="4010708"/>
                </a:cubicBezTo>
                <a:cubicBezTo>
                  <a:pt x="38100" y="3988797"/>
                  <a:pt x="531655" y="3487918"/>
                  <a:pt x="2009760" y="2009790"/>
                </a:cubicBezTo>
                <a:cubicBezTo>
                  <a:pt x="3689847" y="329677"/>
                  <a:pt x="3986670" y="38100"/>
                  <a:pt x="4016925" y="38100"/>
                </a:cubicBezTo>
                <a:close/>
                <a:moveTo>
                  <a:pt x="3102116" y="0"/>
                </a:moveTo>
                <a:lnTo>
                  <a:pt x="3240158" y="0"/>
                </a:lnTo>
                <a:cubicBezTo>
                  <a:pt x="3316081" y="0"/>
                  <a:pt x="3378200" y="4278"/>
                  <a:pt x="3378200" y="9507"/>
                </a:cubicBezTo>
                <a:cubicBezTo>
                  <a:pt x="3378200" y="21962"/>
                  <a:pt x="21998" y="3378200"/>
                  <a:pt x="9543" y="3378200"/>
                </a:cubicBezTo>
                <a:cubicBezTo>
                  <a:pt x="4294" y="3378200"/>
                  <a:pt x="0" y="3314777"/>
                  <a:pt x="0" y="3237260"/>
                </a:cubicBezTo>
                <a:lnTo>
                  <a:pt x="0" y="3096320"/>
                </a:lnTo>
                <a:lnTo>
                  <a:pt x="1551058" y="154816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  <a:alpha val="10000"/>
            </a:schemeClr>
          </a:soli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00000"/>
              </a:lnSpc>
            </a:pPr>
            <a:endParaRPr kumimoji="1" lang="zh-CN" altLang="en-US" sz="1350"/>
          </a:p>
        </p:txBody>
      </p:sp>
      <p:sp>
        <p:nvSpPr>
          <p:cNvPr id="23" name="任意多边形: 形状 60"/>
          <p:cNvSpPr txBox="1"/>
          <p:nvPr/>
        </p:nvSpPr>
        <p:spPr>
          <a:xfrm flipH="1">
            <a:off x="0" y="4851602"/>
            <a:ext cx="9144000" cy="291898"/>
          </a:xfrm>
          <a:custGeom>
            <a:avLst/>
            <a:gdLst>
              <a:gd name="connsiteX0" fmla="*/ 12192000 w 12192000"/>
              <a:gd name="connsiteY0" fmla="*/ 0 h 632827"/>
              <a:gd name="connsiteX1" fmla="*/ 10356659 w 12192000"/>
              <a:gd name="connsiteY1" fmla="*/ 0 h 632827"/>
              <a:gd name="connsiteX2" fmla="*/ 10117540 w 12192000"/>
              <a:gd name="connsiteY2" fmla="*/ 213132 h 632827"/>
              <a:gd name="connsiteX3" fmla="*/ 10117540 w 12192000"/>
              <a:gd name="connsiteY3" fmla="*/ 286119 h 632827"/>
              <a:gd name="connsiteX4" fmla="*/ 9796534 w 12192000"/>
              <a:gd name="connsiteY4" fmla="*/ 0 h 632827"/>
              <a:gd name="connsiteX5" fmla="*/ 0 w 12192000"/>
              <a:gd name="connsiteY5" fmla="*/ 0 h 632827"/>
              <a:gd name="connsiteX6" fmla="*/ 0 w 12192000"/>
              <a:gd name="connsiteY6" fmla="*/ 632827 h 632827"/>
              <a:gd name="connsiteX7" fmla="*/ 12192000 w 12192000"/>
              <a:gd name="connsiteY7" fmla="*/ 632827 h 632827"/>
            </a:gdLst>
            <a:ahLst/>
            <a:cxnLst/>
            <a:rect l="l" t="t" r="r" b="b"/>
            <a:pathLst>
              <a:path w="12192000" h="632827">
                <a:moveTo>
                  <a:pt x="12192000" y="0"/>
                </a:moveTo>
                <a:lnTo>
                  <a:pt x="10356659" y="0"/>
                </a:lnTo>
                <a:cubicBezTo>
                  <a:pt x="10224597" y="0"/>
                  <a:pt x="10117540" y="95422"/>
                  <a:pt x="10117540" y="213132"/>
                </a:cubicBezTo>
                <a:lnTo>
                  <a:pt x="10117540" y="286119"/>
                </a:lnTo>
                <a:cubicBezTo>
                  <a:pt x="10117540" y="128100"/>
                  <a:pt x="9973821" y="0"/>
                  <a:pt x="9796534" y="0"/>
                </a:cubicBezTo>
                <a:lnTo>
                  <a:pt x="0" y="0"/>
                </a:lnTo>
                <a:lnTo>
                  <a:pt x="0" y="632827"/>
                </a:lnTo>
                <a:lnTo>
                  <a:pt x="12192000" y="632827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90000"/>
                  <a:lumOff val="10000"/>
                </a:schemeClr>
              </a:gs>
              <a:gs pos="41000">
                <a:schemeClr val="accent1">
                  <a:lumMod val="95000"/>
                </a:schemeClr>
              </a:gs>
              <a:gs pos="91000">
                <a:schemeClr val="accent1">
                  <a:lumMod val="75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4" name="165"/>
          <p:cNvSpPr txBox="1"/>
          <p:nvPr/>
        </p:nvSpPr>
        <p:spPr>
          <a:xfrm>
            <a:off x="1938584" y="4994176"/>
            <a:ext cx="6750237" cy="6750"/>
          </a:xfrm>
          <a:prstGeom prst="rect">
            <a:avLst/>
          </a:prstGeom>
          <a:solidFill>
            <a:schemeClr val="bg1"/>
          </a:solidFill>
          <a:ln w="12700" cap="sq">
            <a:noFill/>
            <a:miter/>
          </a:ln>
          <a:effectLst/>
        </p:spPr>
        <p:txBody>
          <a:bodyPr vert="horz" wrap="square" lIns="82296" tIns="41148" rIns="82296" bIns="41148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5" name="166"/>
          <p:cNvSpPr txBox="1"/>
          <p:nvPr/>
        </p:nvSpPr>
        <p:spPr>
          <a:xfrm>
            <a:off x="847829" y="4960834"/>
            <a:ext cx="73434" cy="73434"/>
          </a:xfrm>
          <a:prstGeom prst="ellipse">
            <a:avLst/>
          </a:prstGeom>
          <a:noFill/>
          <a:ln w="6350" cap="flat">
            <a:solidFill>
              <a:schemeClr val="bg1"/>
            </a:solidFill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l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6" name="167"/>
          <p:cNvSpPr txBox="1"/>
          <p:nvPr/>
        </p:nvSpPr>
        <p:spPr>
          <a:xfrm>
            <a:off x="1009314" y="4960834"/>
            <a:ext cx="73434" cy="73434"/>
          </a:xfrm>
          <a:prstGeom prst="ellipse">
            <a:avLst/>
          </a:prstGeom>
          <a:noFill/>
          <a:ln w="6350" cap="flat">
            <a:solidFill>
              <a:schemeClr val="bg1"/>
            </a:solidFill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l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7" name="168"/>
          <p:cNvSpPr txBox="1"/>
          <p:nvPr/>
        </p:nvSpPr>
        <p:spPr>
          <a:xfrm>
            <a:off x="524860" y="4960834"/>
            <a:ext cx="73434" cy="73434"/>
          </a:xfrm>
          <a:prstGeom prst="ellipse">
            <a:avLst/>
          </a:prstGeom>
          <a:solidFill>
            <a:schemeClr val="bg1"/>
          </a:solidFill>
          <a:ln w="6350" cap="flat">
            <a:solidFill>
              <a:schemeClr val="bg1"/>
            </a:solidFill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l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8" name="169"/>
          <p:cNvSpPr txBox="1"/>
          <p:nvPr/>
        </p:nvSpPr>
        <p:spPr>
          <a:xfrm>
            <a:off x="686344" y="4960834"/>
            <a:ext cx="73434" cy="73434"/>
          </a:xfrm>
          <a:prstGeom prst="ellipse">
            <a:avLst/>
          </a:prstGeom>
          <a:solidFill>
            <a:schemeClr val="bg1"/>
          </a:solidFill>
          <a:ln w="6350" cap="flat">
            <a:solidFill>
              <a:schemeClr val="bg1"/>
            </a:solidFill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l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9" name="标题 1"/>
          <p:cNvSpPr txBox="1"/>
          <p:nvPr/>
        </p:nvSpPr>
        <p:spPr>
          <a:xfrm>
            <a:off x="525366" y="1284136"/>
            <a:ext cx="772034" cy="157734"/>
          </a:xfrm>
          <a:custGeom>
            <a:avLst/>
            <a:gdLst>
              <a:gd name="connsiteX0" fmla="*/ 844900 w 1029379"/>
              <a:gd name="connsiteY0" fmla="*/ 0 h 210312"/>
              <a:gd name="connsiteX1" fmla="*/ 937140 w 1029379"/>
              <a:gd name="connsiteY1" fmla="*/ 0 h 210312"/>
              <a:gd name="connsiteX2" fmla="*/ 1029379 w 1029379"/>
              <a:gd name="connsiteY2" fmla="*/ 105156 h 210312"/>
              <a:gd name="connsiteX3" fmla="*/ 937140 w 1029379"/>
              <a:gd name="connsiteY3" fmla="*/ 210312 h 210312"/>
              <a:gd name="connsiteX4" fmla="*/ 844900 w 1029379"/>
              <a:gd name="connsiteY4" fmla="*/ 210312 h 210312"/>
              <a:gd name="connsiteX5" fmla="*/ 937140 w 1029379"/>
              <a:gd name="connsiteY5" fmla="*/ 105156 h 210312"/>
              <a:gd name="connsiteX6" fmla="*/ 675920 w 1029379"/>
              <a:gd name="connsiteY6" fmla="*/ 0 h 210312"/>
              <a:gd name="connsiteX7" fmla="*/ 768160 w 1029379"/>
              <a:gd name="connsiteY7" fmla="*/ 0 h 210312"/>
              <a:gd name="connsiteX8" fmla="*/ 860399 w 1029379"/>
              <a:gd name="connsiteY8" fmla="*/ 105156 h 210312"/>
              <a:gd name="connsiteX9" fmla="*/ 768160 w 1029379"/>
              <a:gd name="connsiteY9" fmla="*/ 210312 h 210312"/>
              <a:gd name="connsiteX10" fmla="*/ 675920 w 1029379"/>
              <a:gd name="connsiteY10" fmla="*/ 210312 h 210312"/>
              <a:gd name="connsiteX11" fmla="*/ 768160 w 1029379"/>
              <a:gd name="connsiteY11" fmla="*/ 105156 h 210312"/>
              <a:gd name="connsiteX12" fmla="*/ 506940 w 1029379"/>
              <a:gd name="connsiteY12" fmla="*/ 0 h 210312"/>
              <a:gd name="connsiteX13" fmla="*/ 599180 w 1029379"/>
              <a:gd name="connsiteY13" fmla="*/ 0 h 210312"/>
              <a:gd name="connsiteX14" fmla="*/ 691419 w 1029379"/>
              <a:gd name="connsiteY14" fmla="*/ 105156 h 210312"/>
              <a:gd name="connsiteX15" fmla="*/ 599180 w 1029379"/>
              <a:gd name="connsiteY15" fmla="*/ 210312 h 210312"/>
              <a:gd name="connsiteX16" fmla="*/ 506940 w 1029379"/>
              <a:gd name="connsiteY16" fmla="*/ 210312 h 210312"/>
              <a:gd name="connsiteX17" fmla="*/ 599180 w 1029379"/>
              <a:gd name="connsiteY17" fmla="*/ 105156 h 210312"/>
              <a:gd name="connsiteX18" fmla="*/ 337960 w 1029379"/>
              <a:gd name="connsiteY18" fmla="*/ 0 h 210312"/>
              <a:gd name="connsiteX19" fmla="*/ 430200 w 1029379"/>
              <a:gd name="connsiteY19" fmla="*/ 0 h 210312"/>
              <a:gd name="connsiteX20" fmla="*/ 522439 w 1029379"/>
              <a:gd name="connsiteY20" fmla="*/ 105156 h 210312"/>
              <a:gd name="connsiteX21" fmla="*/ 430200 w 1029379"/>
              <a:gd name="connsiteY21" fmla="*/ 210312 h 210312"/>
              <a:gd name="connsiteX22" fmla="*/ 337960 w 1029379"/>
              <a:gd name="connsiteY22" fmla="*/ 210312 h 210312"/>
              <a:gd name="connsiteX23" fmla="*/ 430200 w 1029379"/>
              <a:gd name="connsiteY23" fmla="*/ 105156 h 210312"/>
              <a:gd name="connsiteX24" fmla="*/ 168980 w 1029379"/>
              <a:gd name="connsiteY24" fmla="*/ 0 h 210312"/>
              <a:gd name="connsiteX25" fmla="*/ 261220 w 1029379"/>
              <a:gd name="connsiteY25" fmla="*/ 0 h 210312"/>
              <a:gd name="connsiteX26" fmla="*/ 353459 w 1029379"/>
              <a:gd name="connsiteY26" fmla="*/ 105156 h 210312"/>
              <a:gd name="connsiteX27" fmla="*/ 261220 w 1029379"/>
              <a:gd name="connsiteY27" fmla="*/ 210312 h 210312"/>
              <a:gd name="connsiteX28" fmla="*/ 168980 w 1029379"/>
              <a:gd name="connsiteY28" fmla="*/ 210312 h 210312"/>
              <a:gd name="connsiteX29" fmla="*/ 261220 w 1029379"/>
              <a:gd name="connsiteY29" fmla="*/ 105156 h 210312"/>
              <a:gd name="connsiteX30" fmla="*/ 0 w 1029379"/>
              <a:gd name="connsiteY30" fmla="*/ 0 h 210312"/>
              <a:gd name="connsiteX31" fmla="*/ 92240 w 1029379"/>
              <a:gd name="connsiteY31" fmla="*/ 0 h 210312"/>
              <a:gd name="connsiteX32" fmla="*/ 184479 w 1029379"/>
              <a:gd name="connsiteY32" fmla="*/ 105156 h 210312"/>
              <a:gd name="connsiteX33" fmla="*/ 92240 w 1029379"/>
              <a:gd name="connsiteY33" fmla="*/ 210312 h 210312"/>
              <a:gd name="connsiteX34" fmla="*/ 0 w 1029379"/>
              <a:gd name="connsiteY34" fmla="*/ 210312 h 210312"/>
              <a:gd name="connsiteX35" fmla="*/ 92240 w 1029379"/>
              <a:gd name="connsiteY35" fmla="*/ 105156 h 210312"/>
            </a:gdLst>
            <a:ahLst/>
            <a:cxnLst/>
            <a:rect l="l" t="t" r="r" b="b"/>
            <a:pathLst>
              <a:path w="1029379" h="210312">
                <a:moveTo>
                  <a:pt x="844900" y="0"/>
                </a:moveTo>
                <a:lnTo>
                  <a:pt x="937140" y="0"/>
                </a:lnTo>
                <a:lnTo>
                  <a:pt x="1029379" y="105156"/>
                </a:lnTo>
                <a:lnTo>
                  <a:pt x="937140" y="210312"/>
                </a:lnTo>
                <a:lnTo>
                  <a:pt x="844900" y="210312"/>
                </a:lnTo>
                <a:lnTo>
                  <a:pt x="937140" y="105156"/>
                </a:lnTo>
                <a:close/>
                <a:moveTo>
                  <a:pt x="675920" y="0"/>
                </a:moveTo>
                <a:lnTo>
                  <a:pt x="768160" y="0"/>
                </a:lnTo>
                <a:lnTo>
                  <a:pt x="860399" y="105156"/>
                </a:lnTo>
                <a:lnTo>
                  <a:pt x="768160" y="210312"/>
                </a:lnTo>
                <a:lnTo>
                  <a:pt x="675920" y="210312"/>
                </a:lnTo>
                <a:lnTo>
                  <a:pt x="768160" y="105156"/>
                </a:lnTo>
                <a:close/>
                <a:moveTo>
                  <a:pt x="506940" y="0"/>
                </a:moveTo>
                <a:lnTo>
                  <a:pt x="599180" y="0"/>
                </a:lnTo>
                <a:lnTo>
                  <a:pt x="691419" y="105156"/>
                </a:lnTo>
                <a:lnTo>
                  <a:pt x="599180" y="210312"/>
                </a:lnTo>
                <a:lnTo>
                  <a:pt x="506940" y="210312"/>
                </a:lnTo>
                <a:lnTo>
                  <a:pt x="599180" y="105156"/>
                </a:lnTo>
                <a:close/>
                <a:moveTo>
                  <a:pt x="337960" y="0"/>
                </a:moveTo>
                <a:lnTo>
                  <a:pt x="430200" y="0"/>
                </a:lnTo>
                <a:lnTo>
                  <a:pt x="522439" y="105156"/>
                </a:lnTo>
                <a:lnTo>
                  <a:pt x="430200" y="210312"/>
                </a:lnTo>
                <a:lnTo>
                  <a:pt x="337960" y="210312"/>
                </a:lnTo>
                <a:lnTo>
                  <a:pt x="430200" y="105156"/>
                </a:lnTo>
                <a:close/>
                <a:moveTo>
                  <a:pt x="168980" y="0"/>
                </a:moveTo>
                <a:lnTo>
                  <a:pt x="261220" y="0"/>
                </a:lnTo>
                <a:lnTo>
                  <a:pt x="353459" y="105156"/>
                </a:lnTo>
                <a:lnTo>
                  <a:pt x="261220" y="210312"/>
                </a:lnTo>
                <a:lnTo>
                  <a:pt x="168980" y="210312"/>
                </a:lnTo>
                <a:lnTo>
                  <a:pt x="261220" y="105156"/>
                </a:lnTo>
                <a:close/>
                <a:moveTo>
                  <a:pt x="0" y="0"/>
                </a:moveTo>
                <a:lnTo>
                  <a:pt x="92240" y="0"/>
                </a:lnTo>
                <a:lnTo>
                  <a:pt x="184479" y="105156"/>
                </a:lnTo>
                <a:lnTo>
                  <a:pt x="92240" y="210312"/>
                </a:lnTo>
                <a:lnTo>
                  <a:pt x="0" y="210312"/>
                </a:lnTo>
                <a:lnTo>
                  <a:pt x="92240" y="105156"/>
                </a:lnTo>
                <a:close/>
              </a:path>
            </a:pathLst>
          </a:custGeom>
          <a:gradFill>
            <a:gsLst>
              <a:gs pos="16000">
                <a:schemeClr val="accent1">
                  <a:lumMod val="80000"/>
                  <a:lumOff val="20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31" name="4"/>
          <p:cNvSpPr txBox="1"/>
          <p:nvPr/>
        </p:nvSpPr>
        <p:spPr>
          <a:xfrm>
            <a:off x="419735" y="2071370"/>
            <a:ext cx="4152265" cy="1302385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330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宋体" panose="02010600030101010101" pitchFamily="2" charset="-122"/>
                <a:sym typeface="+mn-ea"/>
              </a:rPr>
              <a:t>  </a:t>
            </a:r>
            <a:endParaRPr lang="zh-CN" altLang="en-US" sz="330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>
                  <a:srgbClr val="000000"/>
                </a:outerShdw>
              </a:effectLst>
              <a:ea typeface="宋体" panose="02010600030101010101" pitchFamily="2" charset="-122"/>
              <a:sym typeface="+mn-ea"/>
            </a:endParaRPr>
          </a:p>
          <a:p>
            <a:pPr algn="ctr">
              <a:lnSpc>
                <a:spcPct val="130000"/>
              </a:lnSpc>
            </a:pPr>
            <a:r>
              <a:rPr lang="en-US" altLang="zh-CN" sz="330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宋体" panose="02010600030101010101" pitchFamily="2" charset="-122"/>
                <a:sym typeface="+mn-ea"/>
              </a:rPr>
              <a:t>2024-2025</a:t>
            </a:r>
            <a:endParaRPr lang="en-US" altLang="zh-CN" sz="330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>
                  <a:srgbClr val="000000"/>
                </a:outerShdw>
              </a:effectLst>
              <a:ea typeface="宋体" panose="02010600030101010101" pitchFamily="2" charset="-122"/>
              <a:sym typeface="+mn-ea"/>
            </a:endParaRPr>
          </a:p>
          <a:p>
            <a:pPr algn="ctr">
              <a:lnSpc>
                <a:spcPct val="130000"/>
              </a:lnSpc>
            </a:pPr>
            <a:r>
              <a:rPr lang="zh-CN" altLang="en-US" sz="330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宋体" panose="02010600030101010101" pitchFamily="2" charset="-122"/>
                <a:sym typeface="+mn-ea"/>
              </a:rPr>
              <a:t>期末真题</a:t>
            </a:r>
            <a:endParaRPr lang="zh-CN" altLang="en-US" sz="330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>
                  <a:srgbClr val="000000"/>
                </a:outerShdw>
              </a:effectLst>
              <a:ea typeface="宋体" panose="02010600030101010101" pitchFamily="2" charset="-122"/>
            </a:endParaRPr>
          </a:p>
          <a:p>
            <a:pPr algn="ctr">
              <a:lnSpc>
                <a:spcPct val="130000"/>
              </a:lnSpc>
            </a:pPr>
            <a:endParaRPr lang="zh-CN" altLang="en-US" sz="3300" strike="noStrike" noProof="1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algn="ctr">
              <a:lnSpc>
                <a:spcPct val="130000"/>
              </a:lnSpc>
            </a:pPr>
            <a:endParaRPr kumimoji="1" lang="zh-CN" altLang="en-US" sz="3300" strike="noStrike" noProof="1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83260" y="175895"/>
            <a:ext cx="1905635" cy="645160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just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参考数据：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40690" y="1707515"/>
            <a:ext cx="8068310" cy="267652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一、选择题（每题</a:t>
            </a: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3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分，共</a:t>
            </a: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15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分）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just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1. 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若两个随机事件</a:t>
            </a: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B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同时出现的概率</a:t>
            </a: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P(AB)=0, 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则下列结论中正确的是</a:t>
            </a: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(      )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just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(A) A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B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互不相容</a:t>
            </a: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                (B) AB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是不可能事件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 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just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(C) AB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未必是不可能事件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 </a:t>
            </a: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(D) P(A)=0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P(B)=0</a:t>
            </a:r>
            <a:endParaRPr lang="en-US" altLang="zh-CN" sz="2400"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"/>
          <a:srcRect t="52969"/>
          <a:stretch>
            <a:fillRect/>
          </a:stretch>
        </p:blipFill>
        <p:spPr>
          <a:xfrm>
            <a:off x="467995" y="771525"/>
            <a:ext cx="8046085" cy="44767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2195830" y="2787650"/>
            <a:ext cx="911225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495300" indent="-22860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</a:rPr>
              <a:t>C  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83260" y="247650"/>
            <a:ext cx="2415540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一章主要考点：</a:t>
            </a:r>
            <a:endParaRPr lang="zh-CN" altLang="en-US" sz="24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27405" y="1059180"/>
            <a:ext cx="7044055" cy="267525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 defTabSz="2667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. 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事件的关系和运算</a:t>
            </a:r>
            <a:r>
              <a:rPr lang="zh-CN" altLang="en-US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zh-CN" altLang="en-US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互不相容</a:t>
            </a:r>
            <a:r>
              <a:rPr lang="zh-CN" altLang="en-US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，相互独立）</a:t>
            </a:r>
            <a:endParaRPr lang="zh-CN" altLang="en-US" sz="24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. 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古典概型的计算</a:t>
            </a:r>
            <a:endParaRPr lang="zh-CN" altLang="en-US" sz="24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3. 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概率的性质</a:t>
            </a:r>
            <a:r>
              <a:rPr lang="zh-CN" altLang="en-US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zh-CN" altLang="en-US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加法公式，减法公式</a:t>
            </a:r>
            <a:r>
              <a:rPr lang="zh-CN" altLang="en-US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等）</a:t>
            </a:r>
            <a:endParaRPr lang="zh-CN" altLang="en-US" sz="20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4. 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条件概率，乘法公式</a:t>
            </a:r>
            <a:endParaRPr lang="zh-CN" altLang="en-US" sz="24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5. 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全概率公式，贝叶斯公式</a:t>
            </a:r>
            <a:r>
              <a:rPr lang="zh-CN" altLang="en-US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（规范做题步骤）</a:t>
            </a:r>
            <a:endParaRPr lang="zh-CN" altLang="en-US" sz="20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115" y="769620"/>
            <a:ext cx="7652385" cy="268351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3708400" y="1372870"/>
            <a:ext cx="690245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495300" indent="-22860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</a:rPr>
              <a:t>B 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895" y="771525"/>
            <a:ext cx="7523480" cy="2108835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3491865" y="771525"/>
            <a:ext cx="690245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495300" indent="-22860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</a:rPr>
              <a:t>B 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7360" y="267335"/>
            <a:ext cx="7818755" cy="401447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6156960" y="267335"/>
            <a:ext cx="690245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495300" indent="-22860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</a:rPr>
              <a:t>D 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660515" y="3219450"/>
            <a:ext cx="690245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495300" indent="-22860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</a:rPr>
              <a:t>A 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  <p:bldP spid="4" grpId="0"/>
      <p:bldP spid="4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460" y="699770"/>
            <a:ext cx="8512810" cy="3126740"/>
          </a:xfrm>
          <a:prstGeom prst="rect">
            <a:avLst/>
          </a:prstGeom>
        </p:spPr>
      </p:pic>
      <p:graphicFrame>
        <p:nvGraphicFramePr>
          <p:cNvPr id="2" name="Object 177"/>
          <p:cNvGraphicFramePr>
            <a:graphicFrameLocks noChangeAspect="1"/>
          </p:cNvGraphicFramePr>
          <p:nvPr/>
        </p:nvGraphicFramePr>
        <p:xfrm>
          <a:off x="1691640" y="3220085"/>
          <a:ext cx="1099820" cy="70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508000" imgH="393700" progId="Equation.3">
                  <p:embed/>
                </p:oleObj>
              </mc:Choice>
              <mc:Fallback>
                <p:oleObj name="" r:id="rId2" imgW="508000" imgH="393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1640" y="3220085"/>
                        <a:ext cx="1099820" cy="709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668260" y="988060"/>
            <a:ext cx="710565" cy="35306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</a:rPr>
              <a:t>11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051685" y="2284095"/>
            <a:ext cx="1662430" cy="54991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FF0000"/>
                </a:solidFill>
              </a:rPr>
              <a:t>N</a:t>
            </a:r>
            <a:r>
              <a:rPr lang="en-US" altLang="zh-CN" sz="2400">
                <a:solidFill>
                  <a:srgbClr val="FF0000"/>
                </a:solidFill>
              </a:rPr>
              <a:t>(-3, 13)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9115" y="51118"/>
            <a:ext cx="5080000" cy="645160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二、填空题（每题</a:t>
            </a: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3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分，共</a:t>
            </a: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15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分）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3215" y="915670"/>
            <a:ext cx="8006080" cy="20955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859655" y="1419225"/>
            <a:ext cx="462915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just" defTabSz="266700" fontAlgn="ctr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</a:rPr>
              <a:t>4 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652135" y="2499360"/>
            <a:ext cx="737235" cy="351155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 algn="just" defTabSz="266700" fontAlgn="ctr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</a:rPr>
              <a:t>1/12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7360" y="339090"/>
            <a:ext cx="8317865" cy="95948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895" y="1707515"/>
            <a:ext cx="6757670" cy="193802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115" y="232410"/>
            <a:ext cx="7880985" cy="1469390"/>
          </a:xfrm>
          <a:prstGeom prst="rect">
            <a:avLst/>
          </a:prstGeom>
        </p:spPr>
      </p:pic>
      <p:graphicFrame>
        <p:nvGraphicFramePr>
          <p:cNvPr id="3" name="对象 -2147482541"/>
          <p:cNvGraphicFramePr>
            <a:graphicFrameLocks noChangeAspect="1"/>
          </p:cNvGraphicFramePr>
          <p:nvPr/>
        </p:nvGraphicFramePr>
        <p:xfrm>
          <a:off x="1835785" y="1851660"/>
          <a:ext cx="3823970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688465" imgH="393700" progId="Equation.3">
                  <p:embed/>
                </p:oleObj>
              </mc:Choice>
              <mc:Fallback>
                <p:oleObj name="" r:id="rId2" imgW="1688465" imgH="393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5785" y="1851660"/>
                        <a:ext cx="3823970" cy="891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27405" y="1851660"/>
            <a:ext cx="848995" cy="645160"/>
          </a:xfrm>
          <a:prstGeom prst="rect">
            <a:avLst/>
          </a:prstGeom>
        </p:spPr>
        <p:txBody>
          <a:bodyPr wrap="square">
            <a:spAutoFit/>
          </a:bodyPr>
          <a:p>
            <a:pPr marL="0" indent="304800" algn="just" defTabSz="266700" fontAlgn="ctr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55650" y="2715895"/>
            <a:ext cx="7766685" cy="1198880"/>
          </a:xfrm>
          <a:prstGeom prst="rect">
            <a:avLst/>
          </a:prstGeom>
        </p:spPr>
        <p:txBody>
          <a:bodyPr wrap="square">
            <a:spAutoFit/>
          </a:bodyPr>
          <a:p>
            <a:pPr marL="0" indent="304800" algn="just" defTabSz="266700" fontAlgn="ctr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0"/>
              <a:t>   </a:t>
            </a:r>
            <a:r>
              <a:rPr lang="en-US" altLang="zh-CN" sz="2400" b="0" i="1"/>
              <a:t>Y</a:t>
            </a:r>
            <a:r>
              <a:rPr lang="en-US" altLang="zh-CN" sz="2400" b="0"/>
              <a:t>~B(3,5/8)…………………………………3</a:t>
            </a:r>
            <a:r>
              <a:rPr lang="zh-CN" altLang="en-US" sz="2400" b="0">
                <a:latin typeface="宋体" panose="02010600030101010101" pitchFamily="2" charset="-122"/>
                <a:ea typeface="宋体" panose="02010600030101010101" pitchFamily="2" charset="-122"/>
              </a:rPr>
              <a:t>分</a:t>
            </a:r>
            <a:endParaRPr lang="zh-CN" altLang="en-US" sz="2400" b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304800" algn="just" defTabSz="266700" fontAlgn="ctr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r>
              <a:rPr lang="en-US" altLang="zh-CN" sz="2400" b="0"/>
              <a:t>D(</a:t>
            </a:r>
            <a:r>
              <a:rPr lang="en-US" altLang="zh-CN" sz="2400" b="0" i="1"/>
              <a:t>Y</a:t>
            </a:r>
            <a:r>
              <a:rPr lang="en-US" altLang="zh-CN" sz="2400" b="0"/>
              <a:t>)=</a:t>
            </a:r>
            <a:r>
              <a:rPr lang="en-US" altLang="zh-CN" sz="2400" b="0" i="1"/>
              <a:t>np</a:t>
            </a:r>
            <a:r>
              <a:rPr lang="en-US" altLang="zh-CN" sz="2400" b="0"/>
              <a:t>(1-</a:t>
            </a:r>
            <a:r>
              <a:rPr lang="en-US" altLang="zh-CN" sz="2400" b="0" i="1"/>
              <a:t>p</a:t>
            </a:r>
            <a:r>
              <a:rPr lang="en-US" altLang="zh-CN" sz="2400" b="0"/>
              <a:t>)=3×5/8×3/8=45/64. ……………3</a:t>
            </a:r>
            <a:r>
              <a:rPr lang="zh-CN" altLang="en-US" sz="2400" b="0">
                <a:latin typeface="宋体" panose="02010600030101010101" pitchFamily="2" charset="-122"/>
                <a:ea typeface="宋体" panose="02010600030101010101" pitchFamily="2" charset="-122"/>
              </a:rPr>
              <a:t>分</a:t>
            </a:r>
            <a:endParaRPr lang="zh-CN" altLang="en-US" sz="2400" b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" grpId="1"/>
      <p:bldP spid="5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2920" y="339090"/>
            <a:ext cx="8137525" cy="1491615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latin typeface="Times New Roman" panose="02020603050405020304"/>
                <a:ea typeface="宋体" panose="02010600030101010101" pitchFamily="2" charset="-122"/>
              </a:rPr>
              <a:t>3. 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某厂甲、乙、丙三个车间生产同一种产品</a:t>
            </a:r>
            <a:r>
              <a:rPr lang="zh-CN" altLang="en-US" sz="2000">
                <a:latin typeface="Times New Roman" panose="02020603050405020304"/>
                <a:ea typeface="宋体" panose="02010600030101010101" pitchFamily="2" charset="-122"/>
              </a:rPr>
              <a:t>，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其产量分别占全厂总产量的</a:t>
            </a:r>
            <a:r>
              <a:rPr lang="en-US" altLang="zh-CN" sz="2000">
                <a:latin typeface="Times New Roman" panose="02020603050405020304"/>
                <a:ea typeface="宋体" panose="02010600030101010101" pitchFamily="2" charset="-122"/>
              </a:rPr>
              <a:t>40%, 38%, 22%, 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经检验知各车间的次品率分别为</a:t>
            </a:r>
            <a:r>
              <a:rPr lang="en-US" altLang="zh-CN" sz="2000">
                <a:latin typeface="Times New Roman" panose="02020603050405020304"/>
                <a:ea typeface="宋体" panose="02010600030101010101" pitchFamily="2" charset="-122"/>
              </a:rPr>
              <a:t>0.04</a:t>
            </a:r>
            <a:r>
              <a:rPr lang="zh-CN" altLang="en-US" sz="2000">
                <a:latin typeface="Times New Roman" panose="02020603050405020304"/>
                <a:ea typeface="宋体" panose="02010600030101010101" pitchFamily="2" charset="-122"/>
              </a:rPr>
              <a:t>，</a:t>
            </a:r>
            <a:r>
              <a:rPr lang="en-US" altLang="zh-CN" sz="2000">
                <a:latin typeface="Times New Roman" panose="02020603050405020304"/>
                <a:ea typeface="宋体" panose="02010600030101010101" pitchFamily="2" charset="-122"/>
              </a:rPr>
              <a:t>0.03</a:t>
            </a:r>
            <a:r>
              <a:rPr lang="zh-CN" altLang="en-US" sz="2000">
                <a:latin typeface="Times New Roman" panose="02020603050405020304"/>
                <a:ea typeface="宋体" panose="02010600030101010101" pitchFamily="2" charset="-122"/>
              </a:rPr>
              <a:t>，</a:t>
            </a:r>
            <a:r>
              <a:rPr lang="en-US" altLang="zh-CN" sz="2000">
                <a:latin typeface="Times New Roman" panose="02020603050405020304"/>
                <a:ea typeface="宋体" panose="02010600030101010101" pitchFamily="2" charset="-122"/>
              </a:rPr>
              <a:t>0.05</a:t>
            </a:r>
            <a:r>
              <a:rPr lang="zh-CN" altLang="en-US" sz="2000">
                <a:latin typeface="Times New Roman" panose="02020603050405020304"/>
                <a:ea typeface="宋体" panose="02010600030101010101" pitchFamily="2" charset="-122"/>
              </a:rPr>
              <a:t>。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现从该种产品中任意取一件进行检查</a:t>
            </a:r>
            <a:r>
              <a:rPr lang="zh-CN" altLang="en-US" sz="2000">
                <a:latin typeface="Times New Roman" panose="02020603050405020304"/>
                <a:ea typeface="宋体" panose="02010600030101010101" pitchFamily="2" charset="-122"/>
              </a:rPr>
              <a:t>。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试求</a:t>
            </a:r>
            <a:r>
              <a:rPr lang="zh-CN" altLang="en-US" sz="2000">
                <a:latin typeface="Times New Roman" panose="02020603050405020304"/>
                <a:ea typeface="宋体" panose="02010600030101010101" pitchFamily="2" charset="-122"/>
              </a:rPr>
              <a:t>：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）这件产品是次品的概率： （</a:t>
            </a:r>
            <a:r>
              <a:rPr lang="en-US" altLang="zh-CN" sz="2000"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）已知抽得的一件是次品</a:t>
            </a:r>
            <a:r>
              <a:rPr lang="en-US" altLang="zh-CN" sz="2000">
                <a:latin typeface="Times New Roman" panose="02020603050405020304"/>
                <a:ea typeface="宋体" panose="02010600030101010101" pitchFamily="2" charset="-122"/>
              </a:rPr>
              <a:t>, </a:t>
            </a: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问此次品来自甲车间的概率是多少？</a:t>
            </a:r>
            <a:endParaRPr lang="zh-CN" altLang="en-US" sz="20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3850" y="1983105"/>
            <a:ext cx="8866505" cy="243014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2140" y="123825"/>
            <a:ext cx="7855585" cy="12820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895" y="1491615"/>
            <a:ext cx="7209790" cy="35274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50110"/>
          <a:stretch>
            <a:fillRect/>
          </a:stretch>
        </p:blipFill>
        <p:spPr>
          <a:xfrm>
            <a:off x="611505" y="51435"/>
            <a:ext cx="7009765" cy="72009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52620"/>
          <a:stretch>
            <a:fillRect/>
          </a:stretch>
        </p:blipFill>
        <p:spPr>
          <a:xfrm>
            <a:off x="683260" y="1270000"/>
            <a:ext cx="7435215" cy="10039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750" y="3479165"/>
            <a:ext cx="7612380" cy="14890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t="79806"/>
          <a:stretch>
            <a:fillRect/>
          </a:stretch>
        </p:blipFill>
        <p:spPr>
          <a:xfrm>
            <a:off x="323215" y="915670"/>
            <a:ext cx="7009765" cy="2914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0855" y="2337435"/>
            <a:ext cx="7792085" cy="11417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-2147482425"/>
          <p:cNvGraphicFramePr>
            <a:graphicFrameLocks noChangeAspect="1"/>
          </p:cNvGraphicFramePr>
          <p:nvPr/>
        </p:nvGraphicFramePr>
        <p:xfrm>
          <a:off x="611505" y="989330"/>
          <a:ext cx="7368540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974465" imgH="1917065" progId="Equation.3">
                  <p:embed/>
                </p:oleObj>
              </mc:Choice>
              <mc:Fallback>
                <p:oleObj name="" r:id="rId1" imgW="3974465" imgH="19170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505" y="989330"/>
                        <a:ext cx="7368540" cy="3457575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83260" y="247650"/>
            <a:ext cx="2415540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注意：</a:t>
            </a:r>
            <a:endParaRPr lang="zh-CN" altLang="en-US" sz="24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505" y="123190"/>
            <a:ext cx="8145780" cy="1354455"/>
          </a:xfrm>
          <a:prstGeom prst="rect">
            <a:avLst/>
          </a:prstGeom>
        </p:spPr>
      </p:pic>
      <p:graphicFrame>
        <p:nvGraphicFramePr>
          <p:cNvPr id="3" name="对象 -2147482593"/>
          <p:cNvGraphicFramePr>
            <a:graphicFrameLocks noChangeAspect="1"/>
          </p:cNvGraphicFramePr>
          <p:nvPr/>
        </p:nvGraphicFramePr>
        <p:xfrm>
          <a:off x="1979930" y="1504315"/>
          <a:ext cx="5885180" cy="71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3225800" imgH="393700" progId="Equation.DSMT4">
                  <p:embed/>
                </p:oleObj>
              </mc:Choice>
              <mc:Fallback>
                <p:oleObj name="" r:id="rId2" imgW="32258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9930" y="1504315"/>
                        <a:ext cx="5885180" cy="711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92"/>
          <p:cNvGraphicFramePr>
            <a:graphicFrameLocks noChangeAspect="1"/>
          </p:cNvGraphicFramePr>
          <p:nvPr/>
        </p:nvGraphicFramePr>
        <p:xfrm>
          <a:off x="683895" y="2499360"/>
          <a:ext cx="756094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" imgW="5118100" imgH="660400" progId="Equation.DSMT4">
                  <p:embed/>
                </p:oleObj>
              </mc:Choice>
              <mc:Fallback>
                <p:oleObj name="" r:id="rId4" imgW="5118100" imgH="6604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895" y="2499360"/>
                        <a:ext cx="7560945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591"/>
          <p:cNvGraphicFramePr>
            <a:graphicFrameLocks noChangeAspect="1"/>
          </p:cNvGraphicFramePr>
          <p:nvPr/>
        </p:nvGraphicFramePr>
        <p:xfrm>
          <a:off x="611505" y="3651885"/>
          <a:ext cx="732599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6" imgW="4495800" imgH="685800" progId="Equation.DSMT4">
                  <p:embed/>
                </p:oleObj>
              </mc:Choice>
              <mc:Fallback>
                <p:oleObj name="" r:id="rId6" imgW="4495800" imgH="6858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05" y="3651885"/>
                        <a:ext cx="7325995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65455" y="1626870"/>
            <a:ext cx="1399540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解：（</a:t>
            </a:r>
            <a:r>
              <a:rPr lang="en-US" altLang="zh-CN" sz="2400"/>
              <a:t>1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95605" y="2087245"/>
            <a:ext cx="1399540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/>
              <a:t>2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9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4495" y="223520"/>
            <a:ext cx="8579485" cy="18199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895" y="2284095"/>
            <a:ext cx="6989445" cy="14363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39797" t="24066" r="37200" b="32640"/>
          <a:stretch>
            <a:fillRect/>
          </a:stretch>
        </p:blipFill>
        <p:spPr>
          <a:xfrm>
            <a:off x="6660515" y="123190"/>
            <a:ext cx="2281555" cy="78930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605" y="915670"/>
            <a:ext cx="8009890" cy="408686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69512"/>
          <a:stretch>
            <a:fillRect/>
          </a:stretch>
        </p:blipFill>
        <p:spPr>
          <a:xfrm>
            <a:off x="827405" y="195580"/>
            <a:ext cx="6432550" cy="50355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3369" r="19367" b="67070"/>
          <a:stretch>
            <a:fillRect/>
          </a:stretch>
        </p:blipFill>
        <p:spPr>
          <a:xfrm>
            <a:off x="251460" y="1416050"/>
            <a:ext cx="5184140" cy="125349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796280" y="2067560"/>
            <a:ext cx="2561590" cy="33718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1600">
                <a:latin typeface="宋体" panose="02010600030101010101" pitchFamily="2" charset="-122"/>
                <a:ea typeface="宋体" panose="02010600030101010101" pitchFamily="2" charset="-122"/>
              </a:rPr>
              <a:t>故</a:t>
            </a:r>
            <a:r>
              <a:rPr lang="en-US" altLang="zh-CN" sz="1600"/>
              <a:t>(</a:t>
            </a:r>
            <a:r>
              <a:rPr lang="en-US" altLang="zh-CN" sz="1600" i="1"/>
              <a:t>X</a:t>
            </a:r>
            <a:r>
              <a:rPr lang="en-US" altLang="zh-CN" sz="1600"/>
              <a:t>, </a:t>
            </a:r>
            <a:r>
              <a:rPr lang="en-US" altLang="zh-CN" sz="1600" i="1"/>
              <a:t>Y</a:t>
            </a:r>
            <a:r>
              <a:rPr lang="en-US" altLang="zh-CN" sz="1600"/>
              <a:t>)</a:t>
            </a:r>
            <a:r>
              <a:rPr lang="zh-CN" altLang="en-US" sz="1600">
                <a:latin typeface="宋体" panose="02010600030101010101" pitchFamily="2" charset="-122"/>
                <a:ea typeface="宋体" panose="02010600030101010101" pitchFamily="2" charset="-122"/>
              </a:rPr>
              <a:t>的概率分布为</a:t>
            </a:r>
            <a:endParaRPr lang="zh-CN" altLang="en-US" sz="16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52135" y="2625090"/>
            <a:ext cx="2801620" cy="15398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26861" t="34910" r="48519" b="30181"/>
          <a:stretch>
            <a:fillRect/>
          </a:stretch>
        </p:blipFill>
        <p:spPr>
          <a:xfrm>
            <a:off x="755650" y="699135"/>
            <a:ext cx="1583690" cy="5765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t="78508" r="43514" b="4037"/>
          <a:stretch>
            <a:fillRect/>
          </a:stretch>
        </p:blipFill>
        <p:spPr>
          <a:xfrm>
            <a:off x="3996055" y="771525"/>
            <a:ext cx="3456305" cy="2882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58213" t="34910" r="18282" b="30180"/>
          <a:stretch>
            <a:fillRect/>
          </a:stretch>
        </p:blipFill>
        <p:spPr>
          <a:xfrm>
            <a:off x="2411730" y="699135"/>
            <a:ext cx="1511935" cy="63563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57088" t="81084"/>
          <a:stretch>
            <a:fillRect/>
          </a:stretch>
        </p:blipFill>
        <p:spPr>
          <a:xfrm>
            <a:off x="4499610" y="1131570"/>
            <a:ext cx="2760345" cy="3124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3369" t="34141"/>
          <a:stretch>
            <a:fillRect/>
          </a:stretch>
        </p:blipFill>
        <p:spPr>
          <a:xfrm>
            <a:off x="107315" y="2669540"/>
            <a:ext cx="6010275" cy="23241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360" y="267335"/>
            <a:ext cx="5810885" cy="460375"/>
          </a:xfrm>
          <a:prstGeom prst="rect">
            <a:avLst/>
          </a:prstGeom>
        </p:spPr>
        <p:txBody>
          <a:bodyPr wrap="square">
            <a:spAutoFit/>
          </a:bodyPr>
          <a:p>
            <a:pPr indent="266700" defTabSz="266700"/>
            <a:r>
              <a:rPr lang="en-US" altLang="zh-CN" sz="2400"/>
              <a:t>(2) 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由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易得关于</a:t>
            </a:r>
            <a:r>
              <a:rPr lang="en-US" altLang="zh-CN" sz="2400" i="1"/>
              <a:t>X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i="1"/>
              <a:t>Y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的边缘分布律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56848"/>
          <a:stretch>
            <a:fillRect/>
          </a:stretch>
        </p:blipFill>
        <p:spPr>
          <a:xfrm>
            <a:off x="827405" y="753110"/>
            <a:ext cx="3540125" cy="106235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99160" y="2012315"/>
            <a:ext cx="1033780" cy="460375"/>
          </a:xfrm>
          <a:prstGeom prst="rect">
            <a:avLst/>
          </a:prstGeom>
        </p:spPr>
        <p:txBody>
          <a:bodyPr wrap="square">
            <a:spAutoFit/>
          </a:bodyPr>
          <a:p>
            <a:pPr defTabSz="266700"/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因此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Object 74"/>
          <p:cNvGraphicFramePr>
            <a:graphicFrameLocks noChangeAspect="1"/>
          </p:cNvGraphicFramePr>
          <p:nvPr/>
        </p:nvGraphicFramePr>
        <p:xfrm>
          <a:off x="1691640" y="1883410"/>
          <a:ext cx="25177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344930" imgH="405765" progId="Equation.3">
                  <p:embed/>
                </p:oleObj>
              </mc:Choice>
              <mc:Fallback>
                <p:oleObj name="" r:id="rId2" imgW="1344930" imgH="4057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1640" y="1883410"/>
                        <a:ext cx="2517775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67360" y="2602230"/>
            <a:ext cx="4258310" cy="460375"/>
          </a:xfrm>
          <a:prstGeom prst="rect">
            <a:avLst/>
          </a:prstGeom>
        </p:spPr>
        <p:txBody>
          <a:bodyPr wrap="square">
            <a:spAutoFit/>
          </a:bodyPr>
          <a:p>
            <a:pPr indent="304800" algn="just" defTabSz="266700"/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又由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, </a:t>
            </a:r>
            <a:r>
              <a:rPr lang="en-US" altLang="zh-CN" sz="2400" i="1"/>
              <a:t>Y</a:t>
            </a:r>
            <a:r>
              <a:rPr lang="en-US" altLang="zh-CN" sz="2400"/>
              <a:t>)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的分布律可得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Object 75"/>
          <p:cNvGraphicFramePr>
            <a:graphicFrameLocks noChangeAspect="1"/>
          </p:cNvGraphicFramePr>
          <p:nvPr/>
        </p:nvGraphicFramePr>
        <p:xfrm>
          <a:off x="827405" y="3062605"/>
          <a:ext cx="642556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4" imgW="3173730" imgH="393700" progId="Equation.3">
                  <p:embed/>
                </p:oleObj>
              </mc:Choice>
              <mc:Fallback>
                <p:oleObj name="" r:id="rId4" imgW="3173730" imgH="393700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405" y="3062605"/>
                        <a:ext cx="6425565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t="57514"/>
          <a:stretch>
            <a:fillRect/>
          </a:stretch>
        </p:blipFill>
        <p:spPr>
          <a:xfrm>
            <a:off x="4427855" y="727710"/>
            <a:ext cx="3524885" cy="10414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55650" y="4011930"/>
            <a:ext cx="596265" cy="460375"/>
          </a:xfrm>
          <a:prstGeom prst="rect">
            <a:avLst/>
          </a:prstGeom>
        </p:spPr>
        <p:txBody>
          <a:bodyPr wrap="square">
            <a:spAutoFit/>
          </a:bodyPr>
          <a:p>
            <a:pPr algn="just" defTabSz="266700"/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故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" name="Object 76"/>
          <p:cNvGraphicFramePr>
            <a:graphicFrameLocks noChangeAspect="1"/>
          </p:cNvGraphicFramePr>
          <p:nvPr/>
        </p:nvGraphicFramePr>
        <p:xfrm>
          <a:off x="1547495" y="3939540"/>
          <a:ext cx="4619625" cy="74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6" imgW="2512695" imgH="405765" progId="Equation.3">
                  <p:embed/>
                </p:oleObj>
              </mc:Choice>
              <mc:Fallback>
                <p:oleObj name="" r:id="rId6" imgW="2512695" imgH="405765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495" y="3939540"/>
                        <a:ext cx="4619625" cy="745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55650" y="339090"/>
            <a:ext cx="7914640" cy="829945"/>
          </a:xfrm>
          <a:prstGeom prst="rect">
            <a:avLst/>
          </a:prstGeom>
        </p:spPr>
        <p:txBody>
          <a:bodyPr wrap="square">
            <a:spAutoFit/>
          </a:bodyPr>
          <a:p>
            <a:pPr algn="just" defTabSz="266700"/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九、（</a:t>
            </a:r>
            <a:r>
              <a:rPr lang="en-US" altLang="zh-CN" sz="2400"/>
              <a:t>4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分）请写出你在学习数理统计过程中用到的统计量所服从的抽样分布？（一个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分）。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5650" y="1419225"/>
            <a:ext cx="7914640" cy="1198880"/>
          </a:xfrm>
          <a:prstGeom prst="rect">
            <a:avLst/>
          </a:prstGeom>
        </p:spPr>
        <p:txBody>
          <a:bodyPr wrap="square">
            <a:spAutoFit/>
          </a:bodyPr>
          <a:p>
            <a:pPr algn="just" defTabSz="266700"/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解：卡方分布；</a:t>
            </a:r>
            <a:r>
              <a:rPr lang="en-US" altLang="zh-CN" sz="2400"/>
              <a:t>t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分布；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分布；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defTabSz="266700"/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defTabSz="266700"/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正态总体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Object 77"/>
          <p:cNvGraphicFramePr>
            <a:graphicFrameLocks noChangeAspect="1"/>
          </p:cNvGraphicFramePr>
          <p:nvPr/>
        </p:nvGraphicFramePr>
        <p:xfrm>
          <a:off x="2267585" y="2067560"/>
          <a:ext cx="146240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965200" imgH="419100" progId="Equation.3">
                  <p:embed/>
                </p:oleObj>
              </mc:Choice>
              <mc:Fallback>
                <p:oleObj name="" r:id="rId1" imgW="965200" imgH="419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7585" y="2067560"/>
                        <a:ext cx="1462405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8"/>
          <p:cNvGraphicFramePr>
            <a:graphicFrameLocks noChangeAspect="1"/>
          </p:cNvGraphicFramePr>
          <p:nvPr/>
        </p:nvGraphicFramePr>
        <p:xfrm>
          <a:off x="4283710" y="2067560"/>
          <a:ext cx="1599565" cy="73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1028700" imgH="469900" progId="Equation.3">
                  <p:embed/>
                </p:oleObj>
              </mc:Choice>
              <mc:Fallback>
                <p:oleObj name="" r:id="rId3" imgW="1028700" imgH="4699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3710" y="2067560"/>
                        <a:ext cx="1599565" cy="730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9"/>
          <p:cNvGraphicFramePr>
            <a:graphicFrameLocks noChangeAspect="1"/>
          </p:cNvGraphicFramePr>
          <p:nvPr/>
        </p:nvGraphicFramePr>
        <p:xfrm>
          <a:off x="2267585" y="2859405"/>
          <a:ext cx="1709420" cy="75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1066800" imgH="469900" progId="Equation.3">
                  <p:embed/>
                </p:oleObj>
              </mc:Choice>
              <mc:Fallback>
                <p:oleObj name="" r:id="rId5" imgW="1066800" imgH="469900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585" y="2859405"/>
                        <a:ext cx="1709420" cy="753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0"/>
          <p:cNvGraphicFramePr>
            <a:graphicFrameLocks noChangeAspect="1"/>
          </p:cNvGraphicFramePr>
          <p:nvPr/>
        </p:nvGraphicFramePr>
        <p:xfrm>
          <a:off x="4283710" y="3003550"/>
          <a:ext cx="2250440" cy="68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1384300" imgH="419100" progId="Equation.3">
                  <p:embed/>
                </p:oleObj>
              </mc:Choice>
              <mc:Fallback>
                <p:oleObj name="" r:id="rId7" imgW="1384300" imgH="419100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3710" y="3003550"/>
                        <a:ext cx="2250440" cy="681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7"/>
          <p:cNvSpPr txBox="1"/>
          <p:nvPr/>
        </p:nvSpPr>
        <p:spPr>
          <a:xfrm>
            <a:off x="35719" y="-62071"/>
            <a:ext cx="9144000" cy="5143500"/>
          </a:xfrm>
          <a:prstGeom prst="rect">
            <a:avLst/>
          </a:prstGeom>
          <a:gradFill>
            <a:gsLst>
              <a:gs pos="0">
                <a:schemeClr val="bg1"/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13500000" scaled="0"/>
          </a:gra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0" name="AIPPT4"/>
          <p:cNvSpPr txBox="1"/>
          <p:nvPr/>
        </p:nvSpPr>
        <p:spPr>
          <a:xfrm rot="1800000">
            <a:off x="7769029" y="1076230"/>
            <a:ext cx="2136886" cy="4934927"/>
          </a:xfrm>
          <a:custGeom>
            <a:avLst/>
            <a:gdLst>
              <a:gd name="connsiteX0" fmla="*/ 0 w 2849181"/>
              <a:gd name="connsiteY0" fmla="*/ 0 h 6579902"/>
              <a:gd name="connsiteX1" fmla="*/ 2849181 w 2849181"/>
              <a:gd name="connsiteY1" fmla="*/ 4934927 h 6579902"/>
              <a:gd name="connsiteX2" fmla="*/ 0 w 2849181"/>
              <a:gd name="connsiteY2" fmla="*/ 6579902 h 6579902"/>
              <a:gd name="connsiteX0-1" fmla="*/ 0 w 2849181"/>
              <a:gd name="connsiteY0-2" fmla="*/ 0 h 6579902"/>
              <a:gd name="connsiteX1-3" fmla="*/ 2849181 w 2849181"/>
              <a:gd name="connsiteY1-4" fmla="*/ 4934927 h 6579902"/>
              <a:gd name="connsiteX2-5" fmla="*/ 0 w 2849181"/>
              <a:gd name="connsiteY2-6" fmla="*/ 6579902 h 6579902"/>
              <a:gd name="connsiteX3" fmla="*/ 0 w 2849181"/>
              <a:gd name="connsiteY3" fmla="*/ 0 h 6579902"/>
              <a:gd name="connsiteX0-7" fmla="*/ 0 w 2849181"/>
              <a:gd name="connsiteY0-8" fmla="*/ 0 h 6579902"/>
              <a:gd name="connsiteX1-9" fmla="*/ 2849181 w 2849181"/>
              <a:gd name="connsiteY1-10" fmla="*/ 4934927 h 6579902"/>
              <a:gd name="connsiteX2-11" fmla="*/ 0 w 2849181"/>
              <a:gd name="connsiteY2-12" fmla="*/ 6579902 h 6579902"/>
              <a:gd name="connsiteX3-13" fmla="*/ 0 w 2849181"/>
              <a:gd name="connsiteY3-14" fmla="*/ 0 h 6579902"/>
              <a:gd name="connsiteX0-15" fmla="*/ 0 w 2849181"/>
              <a:gd name="connsiteY0-16" fmla="*/ 0 h 6579902"/>
              <a:gd name="connsiteX1-17" fmla="*/ 2849181 w 2849181"/>
              <a:gd name="connsiteY1-18" fmla="*/ 4934927 h 6579902"/>
              <a:gd name="connsiteX2-19" fmla="*/ 0 w 2849181"/>
              <a:gd name="connsiteY2-20" fmla="*/ 6579902 h 6579902"/>
              <a:gd name="connsiteX3-21" fmla="*/ 0 w 2849181"/>
              <a:gd name="connsiteY3-22" fmla="*/ 0 h 6579902"/>
              <a:gd name="connsiteX0-23" fmla="*/ 0 w 2849181"/>
              <a:gd name="connsiteY0-24" fmla="*/ 0 h 6579902"/>
              <a:gd name="connsiteX1-25" fmla="*/ 2849181 w 2849181"/>
              <a:gd name="connsiteY1-26" fmla="*/ 4934927 h 6579902"/>
              <a:gd name="connsiteX2-27" fmla="*/ 0 w 2849181"/>
              <a:gd name="connsiteY2-28" fmla="*/ 6579902 h 6579902"/>
              <a:gd name="connsiteX3-29" fmla="*/ 0 w 2849181"/>
              <a:gd name="connsiteY3-30" fmla="*/ 0 h 6579902"/>
              <a:gd name="connsiteX0-31" fmla="*/ 0 w 2849181"/>
              <a:gd name="connsiteY0-32" fmla="*/ 0 h 6579902"/>
              <a:gd name="connsiteX1-33" fmla="*/ 2849181 w 2849181"/>
              <a:gd name="connsiteY1-34" fmla="*/ 4934927 h 6579902"/>
              <a:gd name="connsiteX2-35" fmla="*/ 0 w 2849181"/>
              <a:gd name="connsiteY2-36" fmla="*/ 6579902 h 6579902"/>
              <a:gd name="connsiteX3-37" fmla="*/ 0 w 2849181"/>
              <a:gd name="connsiteY3-38" fmla="*/ 0 h 6579902"/>
            </a:gdLst>
            <a:ahLst/>
            <a:cxnLst/>
            <a:rect l="l" t="t" r="r" b="b"/>
            <a:pathLst>
              <a:path w="2849181" h="6579902">
                <a:moveTo>
                  <a:pt x="0" y="0"/>
                </a:moveTo>
                <a:lnTo>
                  <a:pt x="2849181" y="4934927"/>
                </a:lnTo>
                <a:lnTo>
                  <a:pt x="0" y="6579902"/>
                </a:lnTo>
                <a:cubicBezTo>
                  <a:pt x="803750" y="4126916"/>
                  <a:pt x="648929" y="3317279"/>
                  <a:pt x="0" y="0"/>
                </a:cubicBezTo>
                <a:close/>
              </a:path>
            </a:pathLst>
          </a:custGeom>
          <a:gradFill>
            <a:gsLst>
              <a:gs pos="0">
                <a:schemeClr val="accent1">
                  <a:lumMod val="10000"/>
                  <a:lumOff val="90000"/>
                </a:schemeClr>
              </a:gs>
              <a:gs pos="95000">
                <a:schemeClr val="accent1"/>
              </a:gs>
            </a:gsLst>
            <a:lin ang="0" scaled="0"/>
          </a:gra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1" name="AIPPT5"/>
          <p:cNvSpPr txBox="1"/>
          <p:nvPr/>
        </p:nvSpPr>
        <p:spPr>
          <a:xfrm>
            <a:off x="2381273" y="0"/>
            <a:ext cx="6762727" cy="4417583"/>
          </a:xfrm>
          <a:custGeom>
            <a:avLst/>
            <a:gdLst>
              <a:gd name="connsiteX0" fmla="*/ 0 w 9585394"/>
              <a:gd name="connsiteY0" fmla="*/ 0 h 6261420"/>
              <a:gd name="connsiteX1" fmla="*/ 9585394 w 9585394"/>
              <a:gd name="connsiteY1" fmla="*/ 0 h 6261420"/>
              <a:gd name="connsiteX2" fmla="*/ 9585394 w 9585394"/>
              <a:gd name="connsiteY2" fmla="*/ 6261420 h 6261420"/>
              <a:gd name="connsiteX3" fmla="*/ 9496994 w 9585394"/>
              <a:gd name="connsiteY3" fmla="*/ 6124385 h 6261420"/>
              <a:gd name="connsiteX4" fmla="*/ 396942 w 9585394"/>
              <a:gd name="connsiteY4" fmla="*/ 22524 h 6261420"/>
              <a:gd name="connsiteX0-1" fmla="*/ 0 w 9585394"/>
              <a:gd name="connsiteY0-2" fmla="*/ 0 h 6261420"/>
              <a:gd name="connsiteX1-3" fmla="*/ 9585394 w 9585394"/>
              <a:gd name="connsiteY1-4" fmla="*/ 0 h 6261420"/>
              <a:gd name="connsiteX2-5" fmla="*/ 9585394 w 9585394"/>
              <a:gd name="connsiteY2-6" fmla="*/ 6261420 h 6261420"/>
              <a:gd name="connsiteX3-7" fmla="*/ 9496994 w 9585394"/>
              <a:gd name="connsiteY3-8" fmla="*/ 6124385 h 6261420"/>
              <a:gd name="connsiteX4-9" fmla="*/ 396942 w 9585394"/>
              <a:gd name="connsiteY4-10" fmla="*/ 22524 h 6261420"/>
              <a:gd name="connsiteX5" fmla="*/ 0 w 9585394"/>
              <a:gd name="connsiteY5" fmla="*/ 0 h 6261420"/>
              <a:gd name="connsiteX0-11" fmla="*/ 0 w 9585394"/>
              <a:gd name="connsiteY0-12" fmla="*/ 0 h 6261420"/>
              <a:gd name="connsiteX1-13" fmla="*/ 9585394 w 9585394"/>
              <a:gd name="connsiteY1-14" fmla="*/ 0 h 6261420"/>
              <a:gd name="connsiteX2-15" fmla="*/ 9585394 w 9585394"/>
              <a:gd name="connsiteY2-16" fmla="*/ 6261420 h 6261420"/>
              <a:gd name="connsiteX3-17" fmla="*/ 9496994 w 9585394"/>
              <a:gd name="connsiteY3-18" fmla="*/ 6124385 h 6261420"/>
              <a:gd name="connsiteX4-19" fmla="*/ 396942 w 9585394"/>
              <a:gd name="connsiteY4-20" fmla="*/ 22524 h 6261420"/>
              <a:gd name="connsiteX5-21" fmla="*/ 0 w 9585394"/>
              <a:gd name="connsiteY5-22" fmla="*/ 0 h 6261420"/>
            </a:gdLst>
            <a:ahLst/>
            <a:cxnLst/>
            <a:rect l="l" t="t" r="r" b="b"/>
            <a:pathLst>
              <a:path w="9585394" h="6261420">
                <a:moveTo>
                  <a:pt x="0" y="0"/>
                </a:moveTo>
                <a:lnTo>
                  <a:pt x="9585394" y="0"/>
                </a:lnTo>
                <a:lnTo>
                  <a:pt x="9585394" y="6261420"/>
                </a:lnTo>
                <a:lnTo>
                  <a:pt x="9496994" y="6124385"/>
                </a:lnTo>
                <a:cubicBezTo>
                  <a:pt x="8309305" y="3300016"/>
                  <a:pt x="4444766" y="361088"/>
                  <a:pt x="396942" y="22524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2" name="AIPPT6"/>
          <p:cNvSpPr txBox="1"/>
          <p:nvPr/>
        </p:nvSpPr>
        <p:spPr>
          <a:xfrm>
            <a:off x="2843064" y="0"/>
            <a:ext cx="6300936" cy="3322430"/>
          </a:xfrm>
          <a:custGeom>
            <a:avLst/>
            <a:gdLst>
              <a:gd name="connsiteX0" fmla="*/ 394711 w 8401248"/>
              <a:gd name="connsiteY0" fmla="*/ 0 h 4429906"/>
              <a:gd name="connsiteX1" fmla="*/ 8401248 w 8401248"/>
              <a:gd name="connsiteY1" fmla="*/ 0 h 4429906"/>
              <a:gd name="connsiteX2" fmla="*/ 8401248 w 8401248"/>
              <a:gd name="connsiteY2" fmla="*/ 4429744 h 4429906"/>
              <a:gd name="connsiteX3" fmla="*/ 8401246 w 8401248"/>
              <a:gd name="connsiteY3" fmla="*/ 4429906 h 4429906"/>
              <a:gd name="connsiteX4" fmla="*/ 8247619 w 8401248"/>
              <a:gd name="connsiteY4" fmla="*/ 4164366 h 4429906"/>
              <a:gd name="connsiteX5" fmla="*/ 103520 w 8401248"/>
              <a:gd name="connsiteY5" fmla="*/ 29035 h 4429906"/>
              <a:gd name="connsiteX6" fmla="*/ 0 w 8401248"/>
              <a:gd name="connsiteY6" fmla="*/ 17028 h 4429906"/>
            </a:gdLst>
            <a:ahLst/>
            <a:cxnLst/>
            <a:rect l="l" t="t" r="r" b="b"/>
            <a:pathLst>
              <a:path w="8401248" h="4429906">
                <a:moveTo>
                  <a:pt x="394711" y="0"/>
                </a:moveTo>
                <a:lnTo>
                  <a:pt x="8401248" y="0"/>
                </a:lnTo>
                <a:lnTo>
                  <a:pt x="8401248" y="4429744"/>
                </a:lnTo>
                <a:lnTo>
                  <a:pt x="8401246" y="4429906"/>
                </a:lnTo>
                <a:lnTo>
                  <a:pt x="8247619" y="4164366"/>
                </a:lnTo>
                <a:cubicBezTo>
                  <a:pt x="6950602" y="2092650"/>
                  <a:pt x="3919853" y="512799"/>
                  <a:pt x="103520" y="29035"/>
                </a:cubicBezTo>
                <a:lnTo>
                  <a:pt x="0" y="17028"/>
                </a:lnTo>
                <a:close/>
              </a:path>
            </a:pathLst>
          </a:custGeom>
          <a:solidFill>
            <a:schemeClr val="accent1"/>
          </a:soli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3" name="弧形 34"/>
          <p:cNvSpPr txBox="1"/>
          <p:nvPr/>
        </p:nvSpPr>
        <p:spPr>
          <a:xfrm>
            <a:off x="4954988" y="533400"/>
            <a:ext cx="3886199" cy="3886200"/>
          </a:xfrm>
          <a:prstGeom prst="arc">
            <a:avLst>
              <a:gd name="adj1" fmla="val 18791015"/>
              <a:gd name="adj2" fmla="val 11826332"/>
            </a:avLst>
          </a:prstGeom>
          <a:noFill/>
          <a:ln w="19050" cap="sq">
            <a:solidFill>
              <a:schemeClr val="accent1">
                <a:alpha val="100000"/>
              </a:schemeClr>
            </a:solidFill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4" name="椭圆 35"/>
          <p:cNvSpPr txBox="1"/>
          <p:nvPr/>
        </p:nvSpPr>
        <p:spPr>
          <a:xfrm>
            <a:off x="5150210" y="796726"/>
            <a:ext cx="3435748" cy="3435749"/>
          </a:xfrm>
          <a:prstGeom prst="ellipse">
            <a:avLst/>
          </a:prstGeom>
          <a:solidFill>
            <a:schemeClr val="bg1"/>
          </a:solidFill>
          <a:ln w="3175" cap="sq">
            <a:noFill/>
            <a:miter/>
          </a:ln>
          <a:effectLst>
            <a:outerShdw blurRad="190500" dist="12700" sx="102000" sy="102000" algn="ctr" rotWithShape="0">
              <a:schemeClr val="accent1">
                <a:alpha val="14000"/>
              </a:schemeClr>
            </a:outerShdw>
          </a:effectLst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5" name="椭圆 36"/>
          <p:cNvSpPr txBox="1"/>
          <p:nvPr/>
        </p:nvSpPr>
        <p:spPr>
          <a:xfrm>
            <a:off x="5284697" y="920260"/>
            <a:ext cx="3188680" cy="3188681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3175" cap="sq">
            <a:noFill/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6" name="椭圆 38"/>
          <p:cNvSpPr txBox="1"/>
          <p:nvPr/>
        </p:nvSpPr>
        <p:spPr>
          <a:xfrm rot="21442116">
            <a:off x="4935278" y="1808304"/>
            <a:ext cx="204877" cy="204877"/>
          </a:xfrm>
          <a:prstGeom prst="ellipse">
            <a:avLst/>
          </a:prstGeom>
          <a:solidFill>
            <a:schemeClr val="accent1"/>
          </a:soli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17" name="23"/>
          <p:cNvSpPr txBox="1"/>
          <p:nvPr/>
        </p:nvSpPr>
        <p:spPr>
          <a:xfrm>
            <a:off x="499934" y="455863"/>
            <a:ext cx="1474105" cy="340906"/>
          </a:xfrm>
          <a:prstGeom prst="roundRect">
            <a:avLst>
              <a:gd name="adj" fmla="val 12287"/>
            </a:avLst>
          </a:prstGeom>
          <a:solidFill>
            <a:schemeClr val="accent1"/>
          </a:soli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r>
              <a:rPr kumimoji="1" lang="zh-CN" altLang="en-US" sz="1350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青岛理工大学</a:t>
            </a:r>
            <a:endParaRPr kumimoji="1" lang="zh-CN" altLang="en-US" sz="1350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pic>
        <p:nvPicPr>
          <p:cNvPr id="19" name="图片 56" descr="C:\Users\li_zj\Desktop\tushuguan.pngtushuguan"/>
          <p:cNvPicPr>
            <a:picLocks noChangeAspect="1"/>
          </p:cNvPicPr>
          <p:nvPr/>
        </p:nvPicPr>
        <p:blipFill>
          <a:blip r:embed="rId1">
            <a:alphaModFix amt="100000"/>
          </a:blip>
          <a:srcRect/>
          <a:stretch>
            <a:fillRect/>
          </a:stretch>
        </p:blipFill>
        <p:spPr>
          <a:xfrm>
            <a:off x="5413868" y="1106329"/>
            <a:ext cx="2930341" cy="2929890"/>
          </a:xfrm>
          <a:custGeom>
            <a:avLst/>
            <a:gdLst>
              <a:gd name="connsiteX0" fmla="*/ 1953560 w 3907121"/>
              <a:gd name="connsiteY0" fmla="*/ 0 h 3907124"/>
              <a:gd name="connsiteX1" fmla="*/ 3907121 w 3907121"/>
              <a:gd name="connsiteY1" fmla="*/ 1953562 h 3907124"/>
              <a:gd name="connsiteX2" fmla="*/ 1953560 w 3907121"/>
              <a:gd name="connsiteY2" fmla="*/ 3907124 h 3907124"/>
              <a:gd name="connsiteX3" fmla="*/ 0 w 3907121"/>
              <a:gd name="connsiteY3" fmla="*/ 1953562 h 3907124"/>
              <a:gd name="connsiteX4" fmla="*/ 1953560 w 3907121"/>
              <a:gd name="connsiteY4" fmla="*/ 0 h 3907124"/>
            </a:gdLst>
            <a:ahLst/>
            <a:cxnLst/>
            <a:rect l="l" t="t" r="r" b="b"/>
            <a:pathLst>
              <a:path w="3907121" h="3907124">
                <a:moveTo>
                  <a:pt x="1953560" y="0"/>
                </a:moveTo>
                <a:cubicBezTo>
                  <a:pt x="3032482" y="0"/>
                  <a:pt x="3907121" y="874640"/>
                  <a:pt x="3907121" y="1953562"/>
                </a:cubicBezTo>
                <a:cubicBezTo>
                  <a:pt x="3907121" y="3032484"/>
                  <a:pt x="3032482" y="3907124"/>
                  <a:pt x="1953560" y="3907124"/>
                </a:cubicBezTo>
                <a:cubicBezTo>
                  <a:pt x="874638" y="3907124"/>
                  <a:pt x="0" y="3032484"/>
                  <a:pt x="0" y="1953562"/>
                </a:cubicBezTo>
                <a:cubicBezTo>
                  <a:pt x="0" y="874640"/>
                  <a:pt x="874638" y="0"/>
                  <a:pt x="1953560" y="0"/>
                </a:cubicBezTo>
                <a:close/>
              </a:path>
            </a:pathLst>
          </a:custGeom>
          <a:noFill/>
          <a:ln>
            <a:noFill/>
          </a:ln>
        </p:spPr>
      </p:pic>
      <p:sp>
        <p:nvSpPr>
          <p:cNvPr id="20" name="椭圆 40"/>
          <p:cNvSpPr txBox="1"/>
          <p:nvPr/>
        </p:nvSpPr>
        <p:spPr>
          <a:xfrm rot="157884" flipH="1">
            <a:off x="7832644" y="1023298"/>
            <a:ext cx="636988" cy="636988"/>
          </a:xfrm>
          <a:prstGeom prst="ellipse">
            <a:avLst/>
          </a:prstGeom>
          <a:solidFill>
            <a:schemeClr val="accent1"/>
          </a:solidFill>
          <a:ln w="63500" cap="sq">
            <a:solidFill>
              <a:schemeClr val="bg1"/>
            </a:solidFill>
            <a:miter/>
          </a:ln>
          <a:effectLst>
            <a:outerShdw blurRad="101600" dist="76200" dir="5400000" algn="t" rotWithShape="0">
              <a:schemeClr val="accent4">
                <a:lumMod val="75000"/>
                <a:alpha val="12000"/>
              </a:schemeClr>
            </a:outerShdw>
          </a:effectLst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1" name="17"/>
          <p:cNvSpPr txBox="1"/>
          <p:nvPr/>
        </p:nvSpPr>
        <p:spPr>
          <a:xfrm>
            <a:off x="7997208" y="1202237"/>
            <a:ext cx="307859" cy="279110"/>
          </a:xfrm>
          <a:custGeom>
            <a:avLst/>
            <a:gdLst>
              <a:gd name="connsiteX0" fmla="*/ 31770 w 794163"/>
              <a:gd name="connsiteY0" fmla="*/ 656460 h 720001"/>
              <a:gd name="connsiteX1" fmla="*/ 762297 w 794163"/>
              <a:gd name="connsiteY1" fmla="*/ 656460 h 720001"/>
              <a:gd name="connsiteX2" fmla="*/ 794163 w 794163"/>
              <a:gd name="connsiteY2" fmla="*/ 688230 h 720001"/>
              <a:gd name="connsiteX3" fmla="*/ 762392 w 794163"/>
              <a:gd name="connsiteY3" fmla="*/ 720001 h 720001"/>
              <a:gd name="connsiteX4" fmla="*/ 31770 w 794163"/>
              <a:gd name="connsiteY4" fmla="*/ 720001 h 720001"/>
              <a:gd name="connsiteX5" fmla="*/ 0 w 794163"/>
              <a:gd name="connsiteY5" fmla="*/ 688230 h 720001"/>
              <a:gd name="connsiteX6" fmla="*/ 31770 w 794163"/>
              <a:gd name="connsiteY6" fmla="*/ 656460 h 720001"/>
              <a:gd name="connsiteX7" fmla="*/ 613493 w 794163"/>
              <a:gd name="connsiteY7" fmla="*/ 317608 h 720001"/>
              <a:gd name="connsiteX8" fmla="*/ 710048 w 794163"/>
              <a:gd name="connsiteY8" fmla="*/ 317608 h 720001"/>
              <a:gd name="connsiteX9" fmla="*/ 767655 w 794163"/>
              <a:gd name="connsiteY9" fmla="*/ 375216 h 720001"/>
              <a:gd name="connsiteX10" fmla="*/ 767655 w 794163"/>
              <a:gd name="connsiteY10" fmla="*/ 524689 h 720001"/>
              <a:gd name="connsiteX11" fmla="*/ 710048 w 794163"/>
              <a:gd name="connsiteY11" fmla="*/ 582297 h 720001"/>
              <a:gd name="connsiteX12" fmla="*/ 613493 w 794163"/>
              <a:gd name="connsiteY12" fmla="*/ 582297 h 720001"/>
              <a:gd name="connsiteX13" fmla="*/ 555885 w 794163"/>
              <a:gd name="connsiteY13" fmla="*/ 524689 h 720001"/>
              <a:gd name="connsiteX14" fmla="*/ 555885 w 794163"/>
              <a:gd name="connsiteY14" fmla="*/ 375216 h 720001"/>
              <a:gd name="connsiteX15" fmla="*/ 613493 w 794163"/>
              <a:gd name="connsiteY15" fmla="*/ 317608 h 720001"/>
              <a:gd name="connsiteX16" fmla="*/ 84019 w 794163"/>
              <a:gd name="connsiteY16" fmla="*/ 211770 h 720001"/>
              <a:gd name="connsiteX17" fmla="*/ 180574 w 794163"/>
              <a:gd name="connsiteY17" fmla="*/ 211770 h 720001"/>
              <a:gd name="connsiteX18" fmla="*/ 238182 w 794163"/>
              <a:gd name="connsiteY18" fmla="*/ 269282 h 720001"/>
              <a:gd name="connsiteX19" fmla="*/ 238182 w 794163"/>
              <a:gd name="connsiteY19" fmla="*/ 524785 h 720001"/>
              <a:gd name="connsiteX20" fmla="*/ 180574 w 794163"/>
              <a:gd name="connsiteY20" fmla="*/ 582393 h 720001"/>
              <a:gd name="connsiteX21" fmla="*/ 84019 w 794163"/>
              <a:gd name="connsiteY21" fmla="*/ 582393 h 720001"/>
              <a:gd name="connsiteX22" fmla="*/ 26411 w 794163"/>
              <a:gd name="connsiteY22" fmla="*/ 524785 h 720001"/>
              <a:gd name="connsiteX23" fmla="*/ 26411 w 794163"/>
              <a:gd name="connsiteY23" fmla="*/ 269378 h 720001"/>
              <a:gd name="connsiteX24" fmla="*/ 84019 w 794163"/>
              <a:gd name="connsiteY24" fmla="*/ 211770 h 720001"/>
              <a:gd name="connsiteX25" fmla="*/ 348708 w 794163"/>
              <a:gd name="connsiteY25" fmla="*/ 0 h 720001"/>
              <a:gd name="connsiteX26" fmla="*/ 445359 w 794163"/>
              <a:gd name="connsiteY26" fmla="*/ 0 h 720001"/>
              <a:gd name="connsiteX27" fmla="*/ 502871 w 794163"/>
              <a:gd name="connsiteY27" fmla="*/ 57607 h 720001"/>
              <a:gd name="connsiteX28" fmla="*/ 502871 w 794163"/>
              <a:gd name="connsiteY28" fmla="*/ 524785 h 720001"/>
              <a:gd name="connsiteX29" fmla="*/ 445263 w 794163"/>
              <a:gd name="connsiteY29" fmla="*/ 582393 h 720001"/>
              <a:gd name="connsiteX30" fmla="*/ 348708 w 794163"/>
              <a:gd name="connsiteY30" fmla="*/ 582393 h 720001"/>
              <a:gd name="connsiteX31" fmla="*/ 291100 w 794163"/>
              <a:gd name="connsiteY31" fmla="*/ 524785 h 720001"/>
              <a:gd name="connsiteX32" fmla="*/ 291100 w 794163"/>
              <a:gd name="connsiteY32" fmla="*/ 57607 h 720001"/>
              <a:gd name="connsiteX33" fmla="*/ 348708 w 794163"/>
              <a:gd name="connsiteY33" fmla="*/ 0 h 720001"/>
            </a:gdLst>
            <a:ahLst/>
            <a:cxnLst/>
            <a:rect l="l" t="t" r="r" b="b"/>
            <a:pathLst>
              <a:path w="794163" h="720001">
                <a:moveTo>
                  <a:pt x="31770" y="656460"/>
                </a:moveTo>
                <a:lnTo>
                  <a:pt x="762297" y="656460"/>
                </a:lnTo>
                <a:cubicBezTo>
                  <a:pt x="779904" y="656460"/>
                  <a:pt x="794067" y="670622"/>
                  <a:pt x="794163" y="688230"/>
                </a:cubicBezTo>
                <a:cubicBezTo>
                  <a:pt x="794163" y="705742"/>
                  <a:pt x="779904" y="720001"/>
                  <a:pt x="762392" y="720001"/>
                </a:cubicBezTo>
                <a:lnTo>
                  <a:pt x="31770" y="720001"/>
                </a:lnTo>
                <a:cubicBezTo>
                  <a:pt x="14258" y="720001"/>
                  <a:pt x="0" y="705742"/>
                  <a:pt x="0" y="688230"/>
                </a:cubicBezTo>
                <a:cubicBezTo>
                  <a:pt x="0" y="670718"/>
                  <a:pt x="14258" y="656460"/>
                  <a:pt x="31770" y="656460"/>
                </a:cubicBezTo>
                <a:close/>
                <a:moveTo>
                  <a:pt x="613493" y="317608"/>
                </a:moveTo>
                <a:lnTo>
                  <a:pt x="710048" y="317608"/>
                </a:lnTo>
                <a:cubicBezTo>
                  <a:pt x="741818" y="317608"/>
                  <a:pt x="767655" y="343445"/>
                  <a:pt x="767655" y="375216"/>
                </a:cubicBezTo>
                <a:lnTo>
                  <a:pt x="767655" y="524689"/>
                </a:lnTo>
                <a:cubicBezTo>
                  <a:pt x="767655" y="556364"/>
                  <a:pt x="741723" y="582297"/>
                  <a:pt x="710048" y="582297"/>
                </a:cubicBezTo>
                <a:lnTo>
                  <a:pt x="613493" y="582297"/>
                </a:lnTo>
                <a:cubicBezTo>
                  <a:pt x="581818" y="582297"/>
                  <a:pt x="555885" y="556364"/>
                  <a:pt x="555885" y="524689"/>
                </a:cubicBezTo>
                <a:lnTo>
                  <a:pt x="555885" y="375216"/>
                </a:lnTo>
                <a:cubicBezTo>
                  <a:pt x="555885" y="343349"/>
                  <a:pt x="581722" y="317608"/>
                  <a:pt x="613493" y="317608"/>
                </a:cubicBezTo>
                <a:close/>
                <a:moveTo>
                  <a:pt x="84019" y="211770"/>
                </a:moveTo>
                <a:lnTo>
                  <a:pt x="180574" y="211770"/>
                </a:lnTo>
                <a:cubicBezTo>
                  <a:pt x="212440" y="211770"/>
                  <a:pt x="238182" y="237512"/>
                  <a:pt x="238182" y="269282"/>
                </a:cubicBezTo>
                <a:lnTo>
                  <a:pt x="238182" y="524785"/>
                </a:lnTo>
                <a:cubicBezTo>
                  <a:pt x="238182" y="556460"/>
                  <a:pt x="212248" y="582393"/>
                  <a:pt x="180574" y="582393"/>
                </a:cubicBezTo>
                <a:lnTo>
                  <a:pt x="84019" y="582393"/>
                </a:lnTo>
                <a:cubicBezTo>
                  <a:pt x="52344" y="582393"/>
                  <a:pt x="26411" y="556460"/>
                  <a:pt x="26411" y="524785"/>
                </a:cubicBezTo>
                <a:lnTo>
                  <a:pt x="26411" y="269378"/>
                </a:lnTo>
                <a:cubicBezTo>
                  <a:pt x="26411" y="237512"/>
                  <a:pt x="52248" y="211770"/>
                  <a:pt x="84019" y="211770"/>
                </a:cubicBezTo>
                <a:close/>
                <a:moveTo>
                  <a:pt x="348708" y="0"/>
                </a:moveTo>
                <a:lnTo>
                  <a:pt x="445359" y="0"/>
                </a:lnTo>
                <a:cubicBezTo>
                  <a:pt x="477129" y="0"/>
                  <a:pt x="502871" y="25741"/>
                  <a:pt x="502871" y="57607"/>
                </a:cubicBezTo>
                <a:lnTo>
                  <a:pt x="502871" y="524785"/>
                </a:lnTo>
                <a:cubicBezTo>
                  <a:pt x="502871" y="556460"/>
                  <a:pt x="476937" y="582393"/>
                  <a:pt x="445263" y="582393"/>
                </a:cubicBezTo>
                <a:lnTo>
                  <a:pt x="348708" y="582393"/>
                </a:lnTo>
                <a:cubicBezTo>
                  <a:pt x="317033" y="582393"/>
                  <a:pt x="291100" y="556460"/>
                  <a:pt x="291100" y="524785"/>
                </a:cubicBezTo>
                <a:lnTo>
                  <a:pt x="291100" y="57607"/>
                </a:lnTo>
                <a:cubicBezTo>
                  <a:pt x="291100" y="25741"/>
                  <a:pt x="316937" y="0"/>
                  <a:pt x="348708" y="0"/>
                </a:cubicBezTo>
                <a:close/>
              </a:path>
            </a:pathLst>
          </a:custGeom>
          <a:solidFill>
            <a:schemeClr val="bg1"/>
          </a:solidFill>
          <a:ln w="1860" cap="flat">
            <a:noFill/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l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2" name="PPT-18"/>
          <p:cNvSpPr txBox="1"/>
          <p:nvPr/>
        </p:nvSpPr>
        <p:spPr>
          <a:xfrm flipH="1">
            <a:off x="7764971" y="-62322"/>
            <a:ext cx="765557" cy="763330"/>
          </a:xfrm>
          <a:custGeom>
            <a:avLst/>
            <a:gdLst>
              <a:gd name="connsiteX0" fmla="*/ 6550251 w 6869561"/>
              <a:gd name="connsiteY0" fmla="*/ 4864100 h 6849580"/>
              <a:gd name="connsiteX1" fmla="*/ 6565900 w 6869561"/>
              <a:gd name="connsiteY1" fmla="*/ 4874549 h 6849580"/>
              <a:gd name="connsiteX2" fmla="*/ 6220569 w 6869561"/>
              <a:gd name="connsiteY2" fmla="*/ 5435600 h 6849580"/>
              <a:gd name="connsiteX3" fmla="*/ 5814809 w 6869561"/>
              <a:gd name="connsiteY3" fmla="*/ 5861498 h 6849580"/>
              <a:gd name="connsiteX4" fmla="*/ 5047200 w 6869561"/>
              <a:gd name="connsiteY4" fmla="*/ 6469241 h 6849580"/>
              <a:gd name="connsiteX5" fmla="*/ 4864100 w 6869561"/>
              <a:gd name="connsiteY5" fmla="*/ 6543544 h 6849580"/>
              <a:gd name="connsiteX6" fmla="*/ 5699351 w 6869561"/>
              <a:gd name="connsiteY6" fmla="*/ 5698994 h 6849580"/>
              <a:gd name="connsiteX7" fmla="*/ 6550251 w 6869561"/>
              <a:gd name="connsiteY7" fmla="*/ 4864100 h 6849580"/>
              <a:gd name="connsiteX8" fmla="*/ 6856755 w 6869561"/>
              <a:gd name="connsiteY8" fmla="*/ 3626123 h 6849580"/>
              <a:gd name="connsiteX9" fmla="*/ 6839799 w 6869561"/>
              <a:gd name="connsiteY9" fmla="*/ 3915463 h 6849580"/>
              <a:gd name="connsiteX10" fmla="*/ 5373884 w 6869561"/>
              <a:gd name="connsiteY10" fmla="*/ 5390115 h 6849580"/>
              <a:gd name="connsiteX11" fmla="*/ 3926328 w 6869561"/>
              <a:gd name="connsiteY11" fmla="*/ 6849580 h 6849580"/>
              <a:gd name="connsiteX12" fmla="*/ 3614144 w 6869561"/>
              <a:gd name="connsiteY12" fmla="*/ 6838950 h 6849580"/>
              <a:gd name="connsiteX13" fmla="*/ 5226547 w 6869561"/>
              <a:gd name="connsiteY13" fmla="*/ 5229498 h 6849580"/>
              <a:gd name="connsiteX14" fmla="*/ 6856755 w 6869561"/>
              <a:gd name="connsiteY14" fmla="*/ 3626123 h 6849580"/>
              <a:gd name="connsiteX15" fmla="*/ 6803155 w 6869561"/>
              <a:gd name="connsiteY15" fmla="*/ 2768600 h 6849580"/>
              <a:gd name="connsiteX16" fmla="*/ 6817977 w 6869561"/>
              <a:gd name="connsiteY16" fmla="*/ 2784475 h 6849580"/>
              <a:gd name="connsiteX17" fmla="*/ 6847077 w 6869561"/>
              <a:gd name="connsiteY17" fmla="*/ 2960237 h 6849580"/>
              <a:gd name="connsiteX18" fmla="*/ 4927689 w 6869561"/>
              <a:gd name="connsiteY18" fmla="*/ 4909687 h 6849580"/>
              <a:gd name="connsiteX19" fmla="*/ 2996486 w 6869561"/>
              <a:gd name="connsiteY19" fmla="*/ 6837829 h 6849580"/>
              <a:gd name="connsiteX20" fmla="*/ 2773210 w 6869561"/>
              <a:gd name="connsiteY20" fmla="*/ 6804385 h 6849580"/>
              <a:gd name="connsiteX21" fmla="*/ 4776690 w 6869561"/>
              <a:gd name="connsiteY21" fmla="*/ 4780060 h 6849580"/>
              <a:gd name="connsiteX22" fmla="*/ 6803155 w 6869561"/>
              <a:gd name="connsiteY22" fmla="*/ 2768600 h 6849580"/>
              <a:gd name="connsiteX23" fmla="*/ 6588973 w 6869561"/>
              <a:gd name="connsiteY23" fmla="*/ 2057400 h 6849580"/>
              <a:gd name="connsiteX24" fmla="*/ 6601681 w 6869561"/>
              <a:gd name="connsiteY24" fmla="*/ 2066925 h 6849580"/>
              <a:gd name="connsiteX25" fmla="*/ 6635112 w 6869561"/>
              <a:gd name="connsiteY25" fmla="*/ 2159000 h 6849580"/>
              <a:gd name="connsiteX26" fmla="*/ 6668146 w 6869561"/>
              <a:gd name="connsiteY26" fmla="*/ 2241550 h 6849580"/>
              <a:gd name="connsiteX27" fmla="*/ 2258671 w 6869561"/>
              <a:gd name="connsiteY27" fmla="*/ 6671824 h 6849580"/>
              <a:gd name="connsiteX28" fmla="*/ 2186610 w 6869561"/>
              <a:gd name="connsiteY28" fmla="*/ 6642364 h 6849580"/>
              <a:gd name="connsiteX29" fmla="*/ 2085975 w 6869561"/>
              <a:gd name="connsiteY29" fmla="*/ 6601775 h 6849580"/>
              <a:gd name="connsiteX30" fmla="*/ 2057400 w 6869561"/>
              <a:gd name="connsiteY30" fmla="*/ 6581237 h 6849580"/>
              <a:gd name="connsiteX31" fmla="*/ 4317032 w 6869561"/>
              <a:gd name="connsiteY31" fmla="*/ 4314613 h 6849580"/>
              <a:gd name="connsiteX32" fmla="*/ 6588973 w 6869561"/>
              <a:gd name="connsiteY32" fmla="*/ 2057400 h 6849580"/>
              <a:gd name="connsiteX33" fmla="*/ 6251102 w 6869561"/>
              <a:gd name="connsiteY33" fmla="*/ 1467022 h 6849580"/>
              <a:gd name="connsiteX34" fmla="*/ 6325688 w 6869561"/>
              <a:gd name="connsiteY34" fmla="*/ 1551001 h 6849580"/>
              <a:gd name="connsiteX35" fmla="*/ 6378522 w 6869561"/>
              <a:gd name="connsiteY35" fmla="*/ 1628803 h 6849580"/>
              <a:gd name="connsiteX36" fmla="*/ 4011599 w 6869561"/>
              <a:gd name="connsiteY36" fmla="*/ 3995751 h 6849580"/>
              <a:gd name="connsiteX37" fmla="*/ 1633624 w 6869561"/>
              <a:gd name="connsiteY37" fmla="*/ 6362700 h 6849580"/>
              <a:gd name="connsiteX38" fmla="*/ 1473200 w 6869561"/>
              <a:gd name="connsiteY38" fmla="*/ 6255737 h 6849580"/>
              <a:gd name="connsiteX39" fmla="*/ 3851275 w 6869561"/>
              <a:gd name="connsiteY39" fmla="*/ 3850179 h 6849580"/>
              <a:gd name="connsiteX40" fmla="*/ 6251102 w 6869561"/>
              <a:gd name="connsiteY40" fmla="*/ 1467022 h 6849580"/>
              <a:gd name="connsiteX41" fmla="*/ 5835201 w 6869561"/>
              <a:gd name="connsiteY41" fmla="*/ 965200 h 6849580"/>
              <a:gd name="connsiteX42" fmla="*/ 5969000 w 6869561"/>
              <a:gd name="connsiteY42" fmla="*/ 1102322 h 6849580"/>
              <a:gd name="connsiteX43" fmla="*/ 4219575 w 6869561"/>
              <a:gd name="connsiteY43" fmla="*/ 2853064 h 6849580"/>
              <a:gd name="connsiteX44" fmla="*/ 1787572 w 6869561"/>
              <a:gd name="connsiteY44" fmla="*/ 5280773 h 6849580"/>
              <a:gd name="connsiteX45" fmla="*/ 1104994 w 6869561"/>
              <a:gd name="connsiteY45" fmla="*/ 5975168 h 6849580"/>
              <a:gd name="connsiteX46" fmla="*/ 959000 w 6869561"/>
              <a:gd name="connsiteY46" fmla="*/ 5829174 h 6849580"/>
              <a:gd name="connsiteX47" fmla="*/ 3390963 w 6869561"/>
              <a:gd name="connsiteY47" fmla="*/ 3397187 h 6849580"/>
              <a:gd name="connsiteX48" fmla="*/ 5835201 w 6869561"/>
              <a:gd name="connsiteY48" fmla="*/ 965200 h 6849580"/>
              <a:gd name="connsiteX49" fmla="*/ 5327933 w 6869561"/>
              <a:gd name="connsiteY49" fmla="*/ 558800 h 6849580"/>
              <a:gd name="connsiteX50" fmla="*/ 5475937 w 6869561"/>
              <a:gd name="connsiteY50" fmla="*/ 660454 h 6849580"/>
              <a:gd name="connsiteX51" fmla="*/ 666611 w 6869561"/>
              <a:gd name="connsiteY51" fmla="*/ 5466976 h 6849580"/>
              <a:gd name="connsiteX52" fmla="*/ 552106 w 6869561"/>
              <a:gd name="connsiteY52" fmla="*/ 5315556 h 6849580"/>
              <a:gd name="connsiteX53" fmla="*/ 2929458 w 6869561"/>
              <a:gd name="connsiteY53" fmla="*/ 2924175 h 6849580"/>
              <a:gd name="connsiteX54" fmla="*/ 5327933 w 6869561"/>
              <a:gd name="connsiteY54" fmla="*/ 558800 h 6849580"/>
              <a:gd name="connsiteX55" fmla="*/ 4730819 w 6869561"/>
              <a:gd name="connsiteY55" fmla="*/ 239740 h 6849580"/>
              <a:gd name="connsiteX56" fmla="*/ 4895833 w 6869561"/>
              <a:gd name="connsiteY56" fmla="*/ 317487 h 6849580"/>
              <a:gd name="connsiteX57" fmla="*/ 2619388 w 6869561"/>
              <a:gd name="connsiteY57" fmla="*/ 2619362 h 6849580"/>
              <a:gd name="connsiteX58" fmla="*/ 326242 w 6869561"/>
              <a:gd name="connsiteY58" fmla="*/ 4902200 h 6849580"/>
              <a:gd name="connsiteX59" fmla="*/ 237434 w 6869561"/>
              <a:gd name="connsiteY59" fmla="*/ 4710254 h 6849580"/>
              <a:gd name="connsiteX60" fmla="*/ 2463800 w 6869561"/>
              <a:gd name="connsiteY60" fmla="*/ 2456629 h 6849580"/>
              <a:gd name="connsiteX61" fmla="*/ 4730819 w 6869561"/>
              <a:gd name="connsiteY61" fmla="*/ 239740 h 6849580"/>
              <a:gd name="connsiteX62" fmla="*/ 2224160 w 6869561"/>
              <a:gd name="connsiteY62" fmla="*/ 201147 h 6849580"/>
              <a:gd name="connsiteX63" fmla="*/ 2240062 w 6869561"/>
              <a:gd name="connsiteY63" fmla="*/ 213493 h 6849580"/>
              <a:gd name="connsiteX64" fmla="*/ 1232826 w 6869561"/>
              <a:gd name="connsiteY64" fmla="*/ 1237324 h 6849580"/>
              <a:gd name="connsiteX65" fmla="*/ 211300 w 6869561"/>
              <a:gd name="connsiteY65" fmla="*/ 2238032 h 6849580"/>
              <a:gd name="connsiteX66" fmla="*/ 338093 w 6869561"/>
              <a:gd name="connsiteY66" fmla="*/ 1879600 h 6849580"/>
              <a:gd name="connsiteX67" fmla="*/ 405233 w 6869561"/>
              <a:gd name="connsiteY67" fmla="*/ 1746250 h 6849580"/>
              <a:gd name="connsiteX68" fmla="*/ 1082092 w 6869561"/>
              <a:gd name="connsiteY68" fmla="*/ 1071201 h 6849580"/>
              <a:gd name="connsiteX69" fmla="*/ 2051050 w 6869561"/>
              <a:gd name="connsiteY69" fmla="*/ 258755 h 6849580"/>
              <a:gd name="connsiteX70" fmla="*/ 2224160 w 6869561"/>
              <a:gd name="connsiteY70" fmla="*/ 201147 h 6849580"/>
              <a:gd name="connsiteX71" fmla="*/ 4016925 w 6869561"/>
              <a:gd name="connsiteY71" fmla="*/ 38100 h 6849580"/>
              <a:gd name="connsiteX72" fmla="*/ 4216400 w 6869561"/>
              <a:gd name="connsiteY72" fmla="*/ 93434 h 6849580"/>
              <a:gd name="connsiteX73" fmla="*/ 87861 w 6869561"/>
              <a:gd name="connsiteY73" fmla="*/ 4216400 h 6849580"/>
              <a:gd name="connsiteX74" fmla="*/ 38100 w 6869561"/>
              <a:gd name="connsiteY74" fmla="*/ 4010708 h 6849580"/>
              <a:gd name="connsiteX75" fmla="*/ 2009760 w 6869561"/>
              <a:gd name="connsiteY75" fmla="*/ 2009790 h 6849580"/>
              <a:gd name="connsiteX76" fmla="*/ 4016925 w 6869561"/>
              <a:gd name="connsiteY76" fmla="*/ 38100 h 6849580"/>
              <a:gd name="connsiteX77" fmla="*/ 3102116 w 6869561"/>
              <a:gd name="connsiteY77" fmla="*/ 0 h 6849580"/>
              <a:gd name="connsiteX78" fmla="*/ 3240158 w 6869561"/>
              <a:gd name="connsiteY78" fmla="*/ 0 h 6849580"/>
              <a:gd name="connsiteX79" fmla="*/ 3378200 w 6869561"/>
              <a:gd name="connsiteY79" fmla="*/ 9507 h 6849580"/>
              <a:gd name="connsiteX80" fmla="*/ 9543 w 6869561"/>
              <a:gd name="connsiteY80" fmla="*/ 3378200 h 6849580"/>
              <a:gd name="connsiteX81" fmla="*/ 0 w 6869561"/>
              <a:gd name="connsiteY81" fmla="*/ 3237260 h 6849580"/>
              <a:gd name="connsiteX82" fmla="*/ 0 w 6869561"/>
              <a:gd name="connsiteY82" fmla="*/ 3096320 h 6849580"/>
              <a:gd name="connsiteX83" fmla="*/ 1551058 w 6869561"/>
              <a:gd name="connsiteY83" fmla="*/ 1548160 h 6849580"/>
            </a:gdLst>
            <a:ahLst/>
            <a:cxnLst/>
            <a:rect l="l" t="t" r="r" b="b"/>
            <a:pathLst>
              <a:path w="6869561" h="6849580">
                <a:moveTo>
                  <a:pt x="6550251" y="4864100"/>
                </a:moveTo>
                <a:cubicBezTo>
                  <a:pt x="6558858" y="4864100"/>
                  <a:pt x="6565900" y="4868802"/>
                  <a:pt x="6565900" y="4874549"/>
                </a:cubicBezTo>
                <a:cubicBezTo>
                  <a:pt x="6565900" y="4919822"/>
                  <a:pt x="6380474" y="5221080"/>
                  <a:pt x="6220569" y="5435600"/>
                </a:cubicBezTo>
                <a:cubicBezTo>
                  <a:pt x="6181519" y="5487988"/>
                  <a:pt x="5998927" y="5679642"/>
                  <a:pt x="5814809" y="5861498"/>
                </a:cubicBezTo>
                <a:cubicBezTo>
                  <a:pt x="5458909" y="6213028"/>
                  <a:pt x="5404488" y="6256115"/>
                  <a:pt x="5047200" y="6469241"/>
                </a:cubicBezTo>
                <a:cubicBezTo>
                  <a:pt x="4917591" y="6546554"/>
                  <a:pt x="4864100" y="6568261"/>
                  <a:pt x="4864100" y="6543544"/>
                </a:cubicBezTo>
                <a:cubicBezTo>
                  <a:pt x="4864100" y="6538233"/>
                  <a:pt x="5239963" y="6158186"/>
                  <a:pt x="5699351" y="5698994"/>
                </a:cubicBezTo>
                <a:cubicBezTo>
                  <a:pt x="6158738" y="5239803"/>
                  <a:pt x="6541643" y="4864100"/>
                  <a:pt x="6550251" y="4864100"/>
                </a:cubicBezTo>
                <a:close/>
                <a:moveTo>
                  <a:pt x="6856755" y="3626123"/>
                </a:moveTo>
                <a:cubicBezTo>
                  <a:pt x="6881879" y="3634698"/>
                  <a:pt x="6866731" y="3893183"/>
                  <a:pt x="6839799" y="3915463"/>
                </a:cubicBezTo>
                <a:cubicBezTo>
                  <a:pt x="6829702" y="3923816"/>
                  <a:pt x="6170040" y="4587410"/>
                  <a:pt x="5373884" y="5390115"/>
                </a:cubicBezTo>
                <a:lnTo>
                  <a:pt x="3926328" y="6849580"/>
                </a:lnTo>
                <a:lnTo>
                  <a:pt x="3614144" y="6838950"/>
                </a:lnTo>
                <a:lnTo>
                  <a:pt x="5226547" y="5229498"/>
                </a:lnTo>
                <a:cubicBezTo>
                  <a:pt x="6228457" y="4229422"/>
                  <a:pt x="6845691" y="3622348"/>
                  <a:pt x="6856755" y="3626123"/>
                </a:cubicBezTo>
                <a:close/>
                <a:moveTo>
                  <a:pt x="6803155" y="2768600"/>
                </a:moveTo>
                <a:cubicBezTo>
                  <a:pt x="6811423" y="2768600"/>
                  <a:pt x="6818093" y="2775744"/>
                  <a:pt x="6817977" y="2784475"/>
                </a:cubicBezTo>
                <a:cubicBezTo>
                  <a:pt x="6817481" y="2821634"/>
                  <a:pt x="6835408" y="2929910"/>
                  <a:pt x="6847077" y="2960237"/>
                </a:cubicBezTo>
                <a:cubicBezTo>
                  <a:pt x="6859227" y="2991816"/>
                  <a:pt x="6782874" y="3069365"/>
                  <a:pt x="4927689" y="4909687"/>
                </a:cubicBezTo>
                <a:cubicBezTo>
                  <a:pt x="3865066" y="5963797"/>
                  <a:pt x="2996025" y="6831461"/>
                  <a:pt x="2996486" y="6837829"/>
                </a:cubicBezTo>
                <a:cubicBezTo>
                  <a:pt x="2997598" y="6853178"/>
                  <a:pt x="2783550" y="6821115"/>
                  <a:pt x="2773210" y="6804385"/>
                </a:cubicBezTo>
                <a:cubicBezTo>
                  <a:pt x="2768837" y="6797309"/>
                  <a:pt x="3670403" y="5886363"/>
                  <a:pt x="4776690" y="4780060"/>
                </a:cubicBezTo>
                <a:cubicBezTo>
                  <a:pt x="5882976" y="3673757"/>
                  <a:pt x="6794885" y="2768600"/>
                  <a:pt x="6803155" y="2768600"/>
                </a:cubicBezTo>
                <a:close/>
                <a:moveTo>
                  <a:pt x="6588973" y="2057400"/>
                </a:moveTo>
                <a:cubicBezTo>
                  <a:pt x="6595743" y="2057400"/>
                  <a:pt x="6601461" y="2061686"/>
                  <a:pt x="6601681" y="2066925"/>
                </a:cubicBezTo>
                <a:cubicBezTo>
                  <a:pt x="6601899" y="2072164"/>
                  <a:pt x="6616944" y="2113598"/>
                  <a:pt x="6635112" y="2159000"/>
                </a:cubicBezTo>
                <a:lnTo>
                  <a:pt x="6668146" y="2241550"/>
                </a:lnTo>
                <a:lnTo>
                  <a:pt x="2258671" y="6671824"/>
                </a:lnTo>
                <a:lnTo>
                  <a:pt x="2186610" y="6642364"/>
                </a:lnTo>
                <a:cubicBezTo>
                  <a:pt x="2146977" y="6626161"/>
                  <a:pt x="2101691" y="6607896"/>
                  <a:pt x="2085975" y="6601775"/>
                </a:cubicBezTo>
                <a:cubicBezTo>
                  <a:pt x="2070259" y="6595656"/>
                  <a:pt x="2057400" y="6586413"/>
                  <a:pt x="2057400" y="6581237"/>
                </a:cubicBezTo>
                <a:cubicBezTo>
                  <a:pt x="2057400" y="6576061"/>
                  <a:pt x="3074234" y="5556081"/>
                  <a:pt x="4317032" y="4314613"/>
                </a:cubicBezTo>
                <a:cubicBezTo>
                  <a:pt x="5559830" y="3073146"/>
                  <a:pt x="6582204" y="2057400"/>
                  <a:pt x="6588973" y="2057400"/>
                </a:cubicBezTo>
                <a:close/>
                <a:moveTo>
                  <a:pt x="6251102" y="1467022"/>
                </a:moveTo>
                <a:cubicBezTo>
                  <a:pt x="6263065" y="1470420"/>
                  <a:pt x="6296629" y="1508211"/>
                  <a:pt x="6325688" y="1551001"/>
                </a:cubicBezTo>
                <a:lnTo>
                  <a:pt x="6378522" y="1628803"/>
                </a:lnTo>
                <a:lnTo>
                  <a:pt x="4011599" y="3995751"/>
                </a:lnTo>
                <a:cubicBezTo>
                  <a:pt x="2709791" y="5297573"/>
                  <a:pt x="1639702" y="6362700"/>
                  <a:pt x="1633624" y="6362700"/>
                </a:cubicBezTo>
                <a:cubicBezTo>
                  <a:pt x="1610445" y="6362700"/>
                  <a:pt x="1473200" y="6271191"/>
                  <a:pt x="1473200" y="6255737"/>
                </a:cubicBezTo>
                <a:cubicBezTo>
                  <a:pt x="1473200" y="6246813"/>
                  <a:pt x="2543334" y="5164312"/>
                  <a:pt x="3851275" y="3850179"/>
                </a:cubicBezTo>
                <a:cubicBezTo>
                  <a:pt x="5577434" y="2115846"/>
                  <a:pt x="6235313" y="1462538"/>
                  <a:pt x="6251102" y="1467022"/>
                </a:cubicBezTo>
                <a:close/>
                <a:moveTo>
                  <a:pt x="5835201" y="965200"/>
                </a:moveTo>
                <a:cubicBezTo>
                  <a:pt x="5854287" y="965200"/>
                  <a:pt x="5969000" y="1082762"/>
                  <a:pt x="5969000" y="1102322"/>
                </a:cubicBezTo>
                <a:cubicBezTo>
                  <a:pt x="5969000" y="1111907"/>
                  <a:pt x="5181759" y="1899741"/>
                  <a:pt x="4219575" y="2853064"/>
                </a:cubicBezTo>
                <a:cubicBezTo>
                  <a:pt x="3257391" y="3806386"/>
                  <a:pt x="2162990" y="4898855"/>
                  <a:pt x="1787572" y="5280773"/>
                </a:cubicBezTo>
                <a:lnTo>
                  <a:pt x="1104994" y="5975168"/>
                </a:lnTo>
                <a:lnTo>
                  <a:pt x="959000" y="5829174"/>
                </a:lnTo>
                <a:lnTo>
                  <a:pt x="3390963" y="3397187"/>
                </a:lnTo>
                <a:cubicBezTo>
                  <a:pt x="4728542" y="2059594"/>
                  <a:pt x="5828449" y="965200"/>
                  <a:pt x="5835201" y="965200"/>
                </a:cubicBezTo>
                <a:close/>
                <a:moveTo>
                  <a:pt x="5327933" y="558800"/>
                </a:moveTo>
                <a:cubicBezTo>
                  <a:pt x="5348557" y="558800"/>
                  <a:pt x="5463432" y="637700"/>
                  <a:pt x="5475937" y="660454"/>
                </a:cubicBezTo>
                <a:cubicBezTo>
                  <a:pt x="5491902" y="689505"/>
                  <a:pt x="702171" y="5476442"/>
                  <a:pt x="666611" y="5466976"/>
                </a:cubicBezTo>
                <a:cubicBezTo>
                  <a:pt x="639631" y="5459794"/>
                  <a:pt x="563227" y="5358758"/>
                  <a:pt x="552106" y="5315556"/>
                </a:cubicBezTo>
                <a:cubicBezTo>
                  <a:pt x="546653" y="5294372"/>
                  <a:pt x="987441" y="4850983"/>
                  <a:pt x="2929458" y="2924175"/>
                </a:cubicBezTo>
                <a:cubicBezTo>
                  <a:pt x="4240684" y="1623219"/>
                  <a:pt x="5319997" y="558800"/>
                  <a:pt x="5327933" y="558800"/>
                </a:cubicBezTo>
                <a:close/>
                <a:moveTo>
                  <a:pt x="4730819" y="239740"/>
                </a:moveTo>
                <a:cubicBezTo>
                  <a:pt x="4830466" y="272067"/>
                  <a:pt x="4890028" y="300130"/>
                  <a:pt x="4895833" y="317487"/>
                </a:cubicBezTo>
                <a:cubicBezTo>
                  <a:pt x="4900066" y="330145"/>
                  <a:pt x="4137247" y="1101486"/>
                  <a:pt x="2619388" y="2619362"/>
                </a:cubicBezTo>
                <a:cubicBezTo>
                  <a:pt x="1363842" y="3874923"/>
                  <a:pt x="331926" y="4902200"/>
                  <a:pt x="326242" y="4902200"/>
                </a:cubicBezTo>
                <a:cubicBezTo>
                  <a:pt x="313804" y="4902200"/>
                  <a:pt x="240950" y="4744737"/>
                  <a:pt x="237434" y="4710254"/>
                </a:cubicBezTo>
                <a:cubicBezTo>
                  <a:pt x="235697" y="4693225"/>
                  <a:pt x="905307" y="4015417"/>
                  <a:pt x="2463800" y="2456629"/>
                </a:cubicBezTo>
                <a:cubicBezTo>
                  <a:pt x="4684721" y="235287"/>
                  <a:pt x="4692786" y="227401"/>
                  <a:pt x="4730819" y="239740"/>
                </a:cubicBezTo>
                <a:close/>
                <a:moveTo>
                  <a:pt x="2224160" y="201147"/>
                </a:moveTo>
                <a:cubicBezTo>
                  <a:pt x="2231408" y="203001"/>
                  <a:pt x="2236197" y="207239"/>
                  <a:pt x="2240062" y="213493"/>
                </a:cubicBezTo>
                <a:cubicBezTo>
                  <a:pt x="2243561" y="219154"/>
                  <a:pt x="1790305" y="679878"/>
                  <a:pt x="1232826" y="1237324"/>
                </a:cubicBezTo>
                <a:cubicBezTo>
                  <a:pt x="675348" y="1794769"/>
                  <a:pt x="215661" y="2245088"/>
                  <a:pt x="211300" y="2238032"/>
                </a:cubicBezTo>
                <a:cubicBezTo>
                  <a:pt x="197912" y="2216369"/>
                  <a:pt x="267312" y="2020182"/>
                  <a:pt x="338093" y="1879600"/>
                </a:cubicBezTo>
                <a:lnTo>
                  <a:pt x="405233" y="1746250"/>
                </a:lnTo>
                <a:lnTo>
                  <a:pt x="1082092" y="1071201"/>
                </a:lnTo>
                <a:cubicBezTo>
                  <a:pt x="1818947" y="336316"/>
                  <a:pt x="1757406" y="387917"/>
                  <a:pt x="2051050" y="258755"/>
                </a:cubicBezTo>
                <a:cubicBezTo>
                  <a:pt x="2158533" y="211478"/>
                  <a:pt x="2202415" y="195585"/>
                  <a:pt x="2224160" y="201147"/>
                </a:cubicBezTo>
                <a:close/>
                <a:moveTo>
                  <a:pt x="4016925" y="38100"/>
                </a:moveTo>
                <a:cubicBezTo>
                  <a:pt x="4073138" y="38100"/>
                  <a:pt x="4216400" y="77841"/>
                  <a:pt x="4216400" y="93434"/>
                </a:cubicBezTo>
                <a:cubicBezTo>
                  <a:pt x="4216400" y="108968"/>
                  <a:pt x="103415" y="4216400"/>
                  <a:pt x="87861" y="4216400"/>
                </a:cubicBezTo>
                <a:cubicBezTo>
                  <a:pt x="77001" y="4216400"/>
                  <a:pt x="38100" y="4055601"/>
                  <a:pt x="38100" y="4010708"/>
                </a:cubicBezTo>
                <a:cubicBezTo>
                  <a:pt x="38100" y="3988797"/>
                  <a:pt x="531655" y="3487918"/>
                  <a:pt x="2009760" y="2009790"/>
                </a:cubicBezTo>
                <a:cubicBezTo>
                  <a:pt x="3689847" y="329677"/>
                  <a:pt x="3986670" y="38100"/>
                  <a:pt x="4016925" y="38100"/>
                </a:cubicBezTo>
                <a:close/>
                <a:moveTo>
                  <a:pt x="3102116" y="0"/>
                </a:moveTo>
                <a:lnTo>
                  <a:pt x="3240158" y="0"/>
                </a:lnTo>
                <a:cubicBezTo>
                  <a:pt x="3316081" y="0"/>
                  <a:pt x="3378200" y="4278"/>
                  <a:pt x="3378200" y="9507"/>
                </a:cubicBezTo>
                <a:cubicBezTo>
                  <a:pt x="3378200" y="21962"/>
                  <a:pt x="21998" y="3378200"/>
                  <a:pt x="9543" y="3378200"/>
                </a:cubicBezTo>
                <a:cubicBezTo>
                  <a:pt x="4294" y="3378200"/>
                  <a:pt x="0" y="3314777"/>
                  <a:pt x="0" y="3237260"/>
                </a:cubicBezTo>
                <a:lnTo>
                  <a:pt x="0" y="3096320"/>
                </a:lnTo>
                <a:lnTo>
                  <a:pt x="1551058" y="154816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  <a:alpha val="10000"/>
            </a:schemeClr>
          </a:soli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00000"/>
              </a:lnSpc>
            </a:pPr>
            <a:endParaRPr kumimoji="1" lang="zh-CN" altLang="en-US" sz="1350"/>
          </a:p>
        </p:txBody>
      </p:sp>
      <p:sp>
        <p:nvSpPr>
          <p:cNvPr id="23" name="任意多边形: 形状 60"/>
          <p:cNvSpPr txBox="1"/>
          <p:nvPr/>
        </p:nvSpPr>
        <p:spPr>
          <a:xfrm flipH="1">
            <a:off x="0" y="4851602"/>
            <a:ext cx="9144000" cy="291898"/>
          </a:xfrm>
          <a:custGeom>
            <a:avLst/>
            <a:gdLst>
              <a:gd name="connsiteX0" fmla="*/ 12192000 w 12192000"/>
              <a:gd name="connsiteY0" fmla="*/ 0 h 632827"/>
              <a:gd name="connsiteX1" fmla="*/ 10356659 w 12192000"/>
              <a:gd name="connsiteY1" fmla="*/ 0 h 632827"/>
              <a:gd name="connsiteX2" fmla="*/ 10117540 w 12192000"/>
              <a:gd name="connsiteY2" fmla="*/ 213132 h 632827"/>
              <a:gd name="connsiteX3" fmla="*/ 10117540 w 12192000"/>
              <a:gd name="connsiteY3" fmla="*/ 286119 h 632827"/>
              <a:gd name="connsiteX4" fmla="*/ 9796534 w 12192000"/>
              <a:gd name="connsiteY4" fmla="*/ 0 h 632827"/>
              <a:gd name="connsiteX5" fmla="*/ 0 w 12192000"/>
              <a:gd name="connsiteY5" fmla="*/ 0 h 632827"/>
              <a:gd name="connsiteX6" fmla="*/ 0 w 12192000"/>
              <a:gd name="connsiteY6" fmla="*/ 632827 h 632827"/>
              <a:gd name="connsiteX7" fmla="*/ 12192000 w 12192000"/>
              <a:gd name="connsiteY7" fmla="*/ 632827 h 632827"/>
            </a:gdLst>
            <a:ahLst/>
            <a:cxnLst/>
            <a:rect l="l" t="t" r="r" b="b"/>
            <a:pathLst>
              <a:path w="12192000" h="632827">
                <a:moveTo>
                  <a:pt x="12192000" y="0"/>
                </a:moveTo>
                <a:lnTo>
                  <a:pt x="10356659" y="0"/>
                </a:lnTo>
                <a:cubicBezTo>
                  <a:pt x="10224597" y="0"/>
                  <a:pt x="10117540" y="95422"/>
                  <a:pt x="10117540" y="213132"/>
                </a:cubicBezTo>
                <a:lnTo>
                  <a:pt x="10117540" y="286119"/>
                </a:lnTo>
                <a:cubicBezTo>
                  <a:pt x="10117540" y="128100"/>
                  <a:pt x="9973821" y="0"/>
                  <a:pt x="9796534" y="0"/>
                </a:cubicBezTo>
                <a:lnTo>
                  <a:pt x="0" y="0"/>
                </a:lnTo>
                <a:lnTo>
                  <a:pt x="0" y="632827"/>
                </a:lnTo>
                <a:lnTo>
                  <a:pt x="12192000" y="632827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90000"/>
                  <a:lumOff val="10000"/>
                </a:schemeClr>
              </a:gs>
              <a:gs pos="41000">
                <a:schemeClr val="accent1">
                  <a:lumMod val="95000"/>
                </a:schemeClr>
              </a:gs>
              <a:gs pos="91000">
                <a:schemeClr val="accent1">
                  <a:lumMod val="75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4" name="165"/>
          <p:cNvSpPr txBox="1"/>
          <p:nvPr/>
        </p:nvSpPr>
        <p:spPr>
          <a:xfrm>
            <a:off x="1938584" y="4994176"/>
            <a:ext cx="6750237" cy="6750"/>
          </a:xfrm>
          <a:prstGeom prst="rect">
            <a:avLst/>
          </a:prstGeom>
          <a:solidFill>
            <a:schemeClr val="bg1"/>
          </a:solidFill>
          <a:ln w="12700" cap="sq">
            <a:noFill/>
            <a:miter/>
          </a:ln>
          <a:effectLst/>
        </p:spPr>
        <p:txBody>
          <a:bodyPr vert="horz" wrap="square" lIns="82296" tIns="41148" rIns="82296" bIns="41148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5" name="166"/>
          <p:cNvSpPr txBox="1"/>
          <p:nvPr/>
        </p:nvSpPr>
        <p:spPr>
          <a:xfrm>
            <a:off x="847829" y="4960834"/>
            <a:ext cx="73434" cy="73434"/>
          </a:xfrm>
          <a:prstGeom prst="ellipse">
            <a:avLst/>
          </a:prstGeom>
          <a:noFill/>
          <a:ln w="6350" cap="flat">
            <a:solidFill>
              <a:schemeClr val="bg1"/>
            </a:solidFill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l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6" name="167"/>
          <p:cNvSpPr txBox="1"/>
          <p:nvPr/>
        </p:nvSpPr>
        <p:spPr>
          <a:xfrm>
            <a:off x="1009314" y="4960834"/>
            <a:ext cx="73434" cy="73434"/>
          </a:xfrm>
          <a:prstGeom prst="ellipse">
            <a:avLst/>
          </a:prstGeom>
          <a:noFill/>
          <a:ln w="6350" cap="flat">
            <a:solidFill>
              <a:schemeClr val="bg1"/>
            </a:solidFill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l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7" name="168"/>
          <p:cNvSpPr txBox="1"/>
          <p:nvPr/>
        </p:nvSpPr>
        <p:spPr>
          <a:xfrm>
            <a:off x="524860" y="4960834"/>
            <a:ext cx="73434" cy="73434"/>
          </a:xfrm>
          <a:prstGeom prst="ellipse">
            <a:avLst/>
          </a:prstGeom>
          <a:solidFill>
            <a:schemeClr val="bg1"/>
          </a:solidFill>
          <a:ln w="6350" cap="flat">
            <a:solidFill>
              <a:schemeClr val="bg1"/>
            </a:solidFill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l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8" name="169"/>
          <p:cNvSpPr txBox="1"/>
          <p:nvPr/>
        </p:nvSpPr>
        <p:spPr>
          <a:xfrm>
            <a:off x="686344" y="4960834"/>
            <a:ext cx="73434" cy="73434"/>
          </a:xfrm>
          <a:prstGeom prst="ellipse">
            <a:avLst/>
          </a:prstGeom>
          <a:solidFill>
            <a:schemeClr val="bg1"/>
          </a:solidFill>
          <a:ln w="6350" cap="flat">
            <a:solidFill>
              <a:schemeClr val="bg1"/>
            </a:solidFill>
            <a:miter/>
          </a:ln>
          <a:effectLst/>
        </p:spPr>
        <p:txBody>
          <a:bodyPr vert="horz" wrap="square" lIns="68580" tIns="34290" rIns="68580" bIns="34290" rtlCol="0" anchor="ctr"/>
          <a:lstStyle/>
          <a:p>
            <a:pPr algn="l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29" name="标题 1"/>
          <p:cNvSpPr txBox="1"/>
          <p:nvPr/>
        </p:nvSpPr>
        <p:spPr>
          <a:xfrm>
            <a:off x="525366" y="1284136"/>
            <a:ext cx="772034" cy="157734"/>
          </a:xfrm>
          <a:custGeom>
            <a:avLst/>
            <a:gdLst>
              <a:gd name="connsiteX0" fmla="*/ 844900 w 1029379"/>
              <a:gd name="connsiteY0" fmla="*/ 0 h 210312"/>
              <a:gd name="connsiteX1" fmla="*/ 937140 w 1029379"/>
              <a:gd name="connsiteY1" fmla="*/ 0 h 210312"/>
              <a:gd name="connsiteX2" fmla="*/ 1029379 w 1029379"/>
              <a:gd name="connsiteY2" fmla="*/ 105156 h 210312"/>
              <a:gd name="connsiteX3" fmla="*/ 937140 w 1029379"/>
              <a:gd name="connsiteY3" fmla="*/ 210312 h 210312"/>
              <a:gd name="connsiteX4" fmla="*/ 844900 w 1029379"/>
              <a:gd name="connsiteY4" fmla="*/ 210312 h 210312"/>
              <a:gd name="connsiteX5" fmla="*/ 937140 w 1029379"/>
              <a:gd name="connsiteY5" fmla="*/ 105156 h 210312"/>
              <a:gd name="connsiteX6" fmla="*/ 675920 w 1029379"/>
              <a:gd name="connsiteY6" fmla="*/ 0 h 210312"/>
              <a:gd name="connsiteX7" fmla="*/ 768160 w 1029379"/>
              <a:gd name="connsiteY7" fmla="*/ 0 h 210312"/>
              <a:gd name="connsiteX8" fmla="*/ 860399 w 1029379"/>
              <a:gd name="connsiteY8" fmla="*/ 105156 h 210312"/>
              <a:gd name="connsiteX9" fmla="*/ 768160 w 1029379"/>
              <a:gd name="connsiteY9" fmla="*/ 210312 h 210312"/>
              <a:gd name="connsiteX10" fmla="*/ 675920 w 1029379"/>
              <a:gd name="connsiteY10" fmla="*/ 210312 h 210312"/>
              <a:gd name="connsiteX11" fmla="*/ 768160 w 1029379"/>
              <a:gd name="connsiteY11" fmla="*/ 105156 h 210312"/>
              <a:gd name="connsiteX12" fmla="*/ 506940 w 1029379"/>
              <a:gd name="connsiteY12" fmla="*/ 0 h 210312"/>
              <a:gd name="connsiteX13" fmla="*/ 599180 w 1029379"/>
              <a:gd name="connsiteY13" fmla="*/ 0 h 210312"/>
              <a:gd name="connsiteX14" fmla="*/ 691419 w 1029379"/>
              <a:gd name="connsiteY14" fmla="*/ 105156 h 210312"/>
              <a:gd name="connsiteX15" fmla="*/ 599180 w 1029379"/>
              <a:gd name="connsiteY15" fmla="*/ 210312 h 210312"/>
              <a:gd name="connsiteX16" fmla="*/ 506940 w 1029379"/>
              <a:gd name="connsiteY16" fmla="*/ 210312 h 210312"/>
              <a:gd name="connsiteX17" fmla="*/ 599180 w 1029379"/>
              <a:gd name="connsiteY17" fmla="*/ 105156 h 210312"/>
              <a:gd name="connsiteX18" fmla="*/ 337960 w 1029379"/>
              <a:gd name="connsiteY18" fmla="*/ 0 h 210312"/>
              <a:gd name="connsiteX19" fmla="*/ 430200 w 1029379"/>
              <a:gd name="connsiteY19" fmla="*/ 0 h 210312"/>
              <a:gd name="connsiteX20" fmla="*/ 522439 w 1029379"/>
              <a:gd name="connsiteY20" fmla="*/ 105156 h 210312"/>
              <a:gd name="connsiteX21" fmla="*/ 430200 w 1029379"/>
              <a:gd name="connsiteY21" fmla="*/ 210312 h 210312"/>
              <a:gd name="connsiteX22" fmla="*/ 337960 w 1029379"/>
              <a:gd name="connsiteY22" fmla="*/ 210312 h 210312"/>
              <a:gd name="connsiteX23" fmla="*/ 430200 w 1029379"/>
              <a:gd name="connsiteY23" fmla="*/ 105156 h 210312"/>
              <a:gd name="connsiteX24" fmla="*/ 168980 w 1029379"/>
              <a:gd name="connsiteY24" fmla="*/ 0 h 210312"/>
              <a:gd name="connsiteX25" fmla="*/ 261220 w 1029379"/>
              <a:gd name="connsiteY25" fmla="*/ 0 h 210312"/>
              <a:gd name="connsiteX26" fmla="*/ 353459 w 1029379"/>
              <a:gd name="connsiteY26" fmla="*/ 105156 h 210312"/>
              <a:gd name="connsiteX27" fmla="*/ 261220 w 1029379"/>
              <a:gd name="connsiteY27" fmla="*/ 210312 h 210312"/>
              <a:gd name="connsiteX28" fmla="*/ 168980 w 1029379"/>
              <a:gd name="connsiteY28" fmla="*/ 210312 h 210312"/>
              <a:gd name="connsiteX29" fmla="*/ 261220 w 1029379"/>
              <a:gd name="connsiteY29" fmla="*/ 105156 h 210312"/>
              <a:gd name="connsiteX30" fmla="*/ 0 w 1029379"/>
              <a:gd name="connsiteY30" fmla="*/ 0 h 210312"/>
              <a:gd name="connsiteX31" fmla="*/ 92240 w 1029379"/>
              <a:gd name="connsiteY31" fmla="*/ 0 h 210312"/>
              <a:gd name="connsiteX32" fmla="*/ 184479 w 1029379"/>
              <a:gd name="connsiteY32" fmla="*/ 105156 h 210312"/>
              <a:gd name="connsiteX33" fmla="*/ 92240 w 1029379"/>
              <a:gd name="connsiteY33" fmla="*/ 210312 h 210312"/>
              <a:gd name="connsiteX34" fmla="*/ 0 w 1029379"/>
              <a:gd name="connsiteY34" fmla="*/ 210312 h 210312"/>
              <a:gd name="connsiteX35" fmla="*/ 92240 w 1029379"/>
              <a:gd name="connsiteY35" fmla="*/ 105156 h 210312"/>
            </a:gdLst>
            <a:ahLst/>
            <a:cxnLst/>
            <a:rect l="l" t="t" r="r" b="b"/>
            <a:pathLst>
              <a:path w="1029379" h="210312">
                <a:moveTo>
                  <a:pt x="844900" y="0"/>
                </a:moveTo>
                <a:lnTo>
                  <a:pt x="937140" y="0"/>
                </a:lnTo>
                <a:lnTo>
                  <a:pt x="1029379" y="105156"/>
                </a:lnTo>
                <a:lnTo>
                  <a:pt x="937140" y="210312"/>
                </a:lnTo>
                <a:lnTo>
                  <a:pt x="844900" y="210312"/>
                </a:lnTo>
                <a:lnTo>
                  <a:pt x="937140" y="105156"/>
                </a:lnTo>
                <a:close/>
                <a:moveTo>
                  <a:pt x="675920" y="0"/>
                </a:moveTo>
                <a:lnTo>
                  <a:pt x="768160" y="0"/>
                </a:lnTo>
                <a:lnTo>
                  <a:pt x="860399" y="105156"/>
                </a:lnTo>
                <a:lnTo>
                  <a:pt x="768160" y="210312"/>
                </a:lnTo>
                <a:lnTo>
                  <a:pt x="675920" y="210312"/>
                </a:lnTo>
                <a:lnTo>
                  <a:pt x="768160" y="105156"/>
                </a:lnTo>
                <a:close/>
                <a:moveTo>
                  <a:pt x="506940" y="0"/>
                </a:moveTo>
                <a:lnTo>
                  <a:pt x="599180" y="0"/>
                </a:lnTo>
                <a:lnTo>
                  <a:pt x="691419" y="105156"/>
                </a:lnTo>
                <a:lnTo>
                  <a:pt x="599180" y="210312"/>
                </a:lnTo>
                <a:lnTo>
                  <a:pt x="506940" y="210312"/>
                </a:lnTo>
                <a:lnTo>
                  <a:pt x="599180" y="105156"/>
                </a:lnTo>
                <a:close/>
                <a:moveTo>
                  <a:pt x="337960" y="0"/>
                </a:moveTo>
                <a:lnTo>
                  <a:pt x="430200" y="0"/>
                </a:lnTo>
                <a:lnTo>
                  <a:pt x="522439" y="105156"/>
                </a:lnTo>
                <a:lnTo>
                  <a:pt x="430200" y="210312"/>
                </a:lnTo>
                <a:lnTo>
                  <a:pt x="337960" y="210312"/>
                </a:lnTo>
                <a:lnTo>
                  <a:pt x="430200" y="105156"/>
                </a:lnTo>
                <a:close/>
                <a:moveTo>
                  <a:pt x="168980" y="0"/>
                </a:moveTo>
                <a:lnTo>
                  <a:pt x="261220" y="0"/>
                </a:lnTo>
                <a:lnTo>
                  <a:pt x="353459" y="105156"/>
                </a:lnTo>
                <a:lnTo>
                  <a:pt x="261220" y="210312"/>
                </a:lnTo>
                <a:lnTo>
                  <a:pt x="168980" y="210312"/>
                </a:lnTo>
                <a:lnTo>
                  <a:pt x="261220" y="105156"/>
                </a:lnTo>
                <a:close/>
                <a:moveTo>
                  <a:pt x="0" y="0"/>
                </a:moveTo>
                <a:lnTo>
                  <a:pt x="92240" y="0"/>
                </a:lnTo>
                <a:lnTo>
                  <a:pt x="184479" y="105156"/>
                </a:lnTo>
                <a:lnTo>
                  <a:pt x="92240" y="210312"/>
                </a:lnTo>
                <a:lnTo>
                  <a:pt x="0" y="210312"/>
                </a:lnTo>
                <a:lnTo>
                  <a:pt x="92240" y="105156"/>
                </a:lnTo>
                <a:close/>
              </a:path>
            </a:pathLst>
          </a:custGeom>
          <a:gradFill>
            <a:gsLst>
              <a:gs pos="16000">
                <a:schemeClr val="accent1">
                  <a:lumMod val="80000"/>
                  <a:lumOff val="20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 w="12700" cap="sq">
            <a:noFill/>
            <a:miter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10000"/>
              </a:lnSpc>
            </a:pPr>
            <a:endParaRPr kumimoji="1" lang="zh-CN" altLang="en-US" sz="1350"/>
          </a:p>
        </p:txBody>
      </p:sp>
      <p:sp>
        <p:nvSpPr>
          <p:cNvPr id="31" name="4"/>
          <p:cNvSpPr txBox="1"/>
          <p:nvPr/>
        </p:nvSpPr>
        <p:spPr>
          <a:xfrm>
            <a:off x="467360" y="2071370"/>
            <a:ext cx="4152265" cy="1302385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330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宋体" panose="02010600030101010101" pitchFamily="2" charset="-122"/>
                <a:sym typeface="+mn-ea"/>
              </a:rPr>
              <a:t>  </a:t>
            </a:r>
            <a:endParaRPr lang="zh-CN" altLang="en-US" sz="330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>
                  <a:srgbClr val="000000"/>
                </a:outerShdw>
              </a:effectLst>
              <a:ea typeface="宋体" panose="02010600030101010101" pitchFamily="2" charset="-122"/>
              <a:sym typeface="+mn-ea"/>
            </a:endParaRPr>
          </a:p>
          <a:p>
            <a:pPr algn="ctr">
              <a:lnSpc>
                <a:spcPct val="130000"/>
              </a:lnSpc>
            </a:pPr>
            <a:r>
              <a:rPr lang="en-US" altLang="zh-CN" sz="330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宋体" panose="02010600030101010101" pitchFamily="2" charset="-122"/>
                <a:sym typeface="+mn-ea"/>
              </a:rPr>
              <a:t>2023-2024</a:t>
            </a:r>
            <a:endParaRPr lang="en-US" altLang="zh-CN" sz="330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>
                  <a:srgbClr val="000000"/>
                </a:outerShdw>
              </a:effectLst>
              <a:ea typeface="宋体" panose="02010600030101010101" pitchFamily="2" charset="-122"/>
              <a:sym typeface="+mn-ea"/>
            </a:endParaRPr>
          </a:p>
          <a:p>
            <a:pPr algn="ctr">
              <a:lnSpc>
                <a:spcPct val="130000"/>
              </a:lnSpc>
            </a:pPr>
            <a:r>
              <a:rPr lang="zh-CN" altLang="en-US" sz="330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宋体" panose="02010600030101010101" pitchFamily="2" charset="-122"/>
                <a:sym typeface="+mn-ea"/>
              </a:rPr>
              <a:t>期末真题</a:t>
            </a:r>
            <a:endParaRPr lang="zh-CN" altLang="en-US" sz="330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>
                  <a:srgbClr val="000000"/>
                </a:outerShdw>
              </a:effectLst>
              <a:ea typeface="宋体" panose="02010600030101010101" pitchFamily="2" charset="-122"/>
            </a:endParaRPr>
          </a:p>
          <a:p>
            <a:pPr algn="ctr">
              <a:lnSpc>
                <a:spcPct val="130000"/>
              </a:lnSpc>
            </a:pPr>
            <a:endParaRPr lang="zh-CN" altLang="en-US" sz="3300" strike="noStrike" noProof="1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algn="ctr">
              <a:lnSpc>
                <a:spcPct val="130000"/>
              </a:lnSpc>
            </a:pPr>
            <a:endParaRPr kumimoji="1" lang="zh-CN" altLang="en-US" sz="3300" strike="noStrike" noProof="1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83260" y="175895"/>
            <a:ext cx="1905635" cy="645160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just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参考数据：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3260" y="771525"/>
            <a:ext cx="7886065" cy="66865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750" y="1635760"/>
            <a:ext cx="7649210" cy="318198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380605" y="1924050"/>
            <a:ext cx="911225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495300" indent="-22860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</a:rPr>
              <a:t>D  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020560" y="3435985"/>
            <a:ext cx="911225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495300" indent="-22860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</a:rPr>
              <a:t>A  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89990" y="339090"/>
            <a:ext cx="5815330" cy="267525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5545" y="3219450"/>
            <a:ext cx="6972300" cy="17208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233920" y="3219450"/>
            <a:ext cx="690245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495300" indent="-22860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</a:rPr>
              <a:t>C 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228080" y="411480"/>
            <a:ext cx="690245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495300" indent="-22860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</a:rPr>
              <a:t>C 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5440" y="915670"/>
            <a:ext cx="8357870" cy="246126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3636010" y="2068195"/>
            <a:ext cx="690245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495300" indent="-22860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</a:rPr>
              <a:t>B 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55650" y="1131570"/>
            <a:ext cx="7195820" cy="2861310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. 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离散型：分布律</a:t>
            </a:r>
            <a:endParaRPr lang="zh-CN" altLang="en-US" sz="24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. 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分布函数（注意：右连续性）</a:t>
            </a:r>
            <a:endParaRPr lang="zh-CN" altLang="en-US" sz="24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3. 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连续型：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概率密度函数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典型题型）</a:t>
            </a:r>
            <a:endParaRPr lang="zh-CN" altLang="en-US" sz="24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4. 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随机变量函数的分布（公式法，分布函数法）</a:t>
            </a:r>
            <a:endParaRPr lang="zh-CN" altLang="en-US" sz="24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5. 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随机变量的数字特征</a:t>
            </a:r>
            <a:endParaRPr lang="zh-CN" altLang="en-US" sz="24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11505" y="33909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algn="l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二四章主要考点</a:t>
            </a:r>
            <a:endParaRPr lang="zh-CN" altLang="en-US" sz="1600">
              <a:solidFill>
                <a:srgbClr val="0000FF"/>
              </a:solidFill>
              <a:highlight>
                <a:srgbClr val="FFFF00"/>
              </a:highligh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539115" y="51118"/>
            <a:ext cx="5080000" cy="645160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二、填空题（每题</a:t>
            </a: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3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分，共</a:t>
            </a: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15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分）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rcRect t="16489"/>
          <a:stretch>
            <a:fillRect/>
          </a:stretch>
        </p:blipFill>
        <p:spPr>
          <a:xfrm>
            <a:off x="611505" y="987425"/>
            <a:ext cx="7645400" cy="21901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266950" y="2571750"/>
            <a:ext cx="421005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659880" y="843280"/>
            <a:ext cx="646430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.6</a:t>
            </a:r>
            <a:endParaRPr lang="en-US" altLang="zh-CN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215" y="726440"/>
            <a:ext cx="8502015" cy="3451860"/>
          </a:xfrm>
          <a:prstGeom prst="rect">
            <a:avLst/>
          </a:prstGeom>
        </p:spPr>
      </p:pic>
      <p:graphicFrame>
        <p:nvGraphicFramePr>
          <p:cNvPr id="2" name="对象 -2147482519"/>
          <p:cNvGraphicFramePr>
            <a:graphicFrameLocks noChangeAspect="1"/>
          </p:cNvGraphicFramePr>
          <p:nvPr/>
        </p:nvGraphicFramePr>
        <p:xfrm>
          <a:off x="899795" y="3508375"/>
          <a:ext cx="276225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52400" imgH="405765" progId="Equation.DSMT4">
                  <p:embed/>
                </p:oleObj>
              </mc:Choice>
              <mc:Fallback>
                <p:oleObj name="" r:id="rId2" imgW="152400" imgH="4057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9795" y="3508375"/>
                        <a:ext cx="276225" cy="586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622"/>
          <p:cNvGraphicFramePr>
            <a:graphicFrameLocks noChangeAspect="1"/>
          </p:cNvGraphicFramePr>
          <p:nvPr/>
        </p:nvGraphicFramePr>
        <p:xfrm>
          <a:off x="7740015" y="1779905"/>
          <a:ext cx="347345" cy="78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4" imgW="152400" imgH="405765" progId="Equation.DSMT4">
                  <p:embed/>
                </p:oleObj>
              </mc:Choice>
              <mc:Fallback>
                <p:oleObj name="" r:id="rId4" imgW="152400" imgH="405765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0015" y="1779905"/>
                        <a:ext cx="347345" cy="783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23"/>
          <p:cNvGraphicFramePr>
            <a:graphicFrameLocks noChangeAspect="1"/>
          </p:cNvGraphicFramePr>
          <p:nvPr/>
        </p:nvGraphicFramePr>
        <p:xfrm>
          <a:off x="1403350" y="1348105"/>
          <a:ext cx="29146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6" imgW="152400" imgH="405765" progId="Equation.DSMT4">
                  <p:embed/>
                </p:oleObj>
              </mc:Choice>
              <mc:Fallback>
                <p:oleObj name="" r:id="rId6" imgW="152400" imgH="405765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1348105"/>
                        <a:ext cx="291465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 l="915" t="11776"/>
          <a:stretch>
            <a:fillRect/>
          </a:stretch>
        </p:blipFill>
        <p:spPr>
          <a:xfrm>
            <a:off x="251460" y="915670"/>
            <a:ext cx="8662035" cy="346075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39115" y="51118"/>
            <a:ext cx="5080000" cy="645160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三、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计算题（每题</a:t>
            </a: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6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分，共</a:t>
            </a:r>
            <a:r>
              <a:rPr lang="en-US" altLang="zh-CN" sz="2400">
                <a:latin typeface="Times New Roman" panose="02020603050405020304"/>
                <a:ea typeface="宋体" panose="02010600030101010101" pitchFamily="2" charset="-122"/>
              </a:rPr>
              <a:t>18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分）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rcRect b="73339"/>
          <a:stretch>
            <a:fillRect/>
          </a:stretch>
        </p:blipFill>
        <p:spPr>
          <a:xfrm>
            <a:off x="539115" y="699135"/>
            <a:ext cx="7372350" cy="57594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t="40006"/>
          <a:stretch>
            <a:fillRect/>
          </a:stretch>
        </p:blipFill>
        <p:spPr>
          <a:xfrm>
            <a:off x="539115" y="1707515"/>
            <a:ext cx="7372350" cy="129603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71853"/>
          <a:stretch>
            <a:fillRect/>
          </a:stretch>
        </p:blipFill>
        <p:spPr>
          <a:xfrm>
            <a:off x="611505" y="51435"/>
            <a:ext cx="7765415" cy="136715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t="31128"/>
          <a:stretch>
            <a:fillRect/>
          </a:stretch>
        </p:blipFill>
        <p:spPr>
          <a:xfrm>
            <a:off x="683260" y="1491615"/>
            <a:ext cx="7962900" cy="34302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t="40222"/>
          <a:stretch>
            <a:fillRect/>
          </a:stretch>
        </p:blipFill>
        <p:spPr>
          <a:xfrm>
            <a:off x="611505" y="1923415"/>
            <a:ext cx="7967345" cy="172466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b="65145"/>
          <a:stretch>
            <a:fillRect/>
          </a:stretch>
        </p:blipFill>
        <p:spPr>
          <a:xfrm>
            <a:off x="611505" y="339090"/>
            <a:ext cx="7967345" cy="10655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7360" y="123190"/>
            <a:ext cx="7313930" cy="192405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rcRect b="26722"/>
          <a:stretch>
            <a:fillRect/>
          </a:stretch>
        </p:blipFill>
        <p:spPr>
          <a:xfrm>
            <a:off x="611505" y="2128520"/>
            <a:ext cx="6881495" cy="28809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115" y="339090"/>
            <a:ext cx="7547610" cy="192405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rcRect t="75581"/>
          <a:stretch>
            <a:fillRect/>
          </a:stretch>
        </p:blipFill>
        <p:spPr>
          <a:xfrm>
            <a:off x="755650" y="2727325"/>
            <a:ext cx="7327900" cy="9721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44626"/>
          <a:stretch>
            <a:fillRect/>
          </a:stretch>
        </p:blipFill>
        <p:spPr>
          <a:xfrm>
            <a:off x="683895" y="195580"/>
            <a:ext cx="7588250" cy="122364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895" y="1506855"/>
            <a:ext cx="7756525" cy="336994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t="61897"/>
          <a:stretch>
            <a:fillRect/>
          </a:stretch>
        </p:blipFill>
        <p:spPr>
          <a:xfrm>
            <a:off x="611505" y="267335"/>
            <a:ext cx="8045450" cy="8928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b="37119"/>
          <a:stretch>
            <a:fillRect/>
          </a:stretch>
        </p:blipFill>
        <p:spPr>
          <a:xfrm>
            <a:off x="755650" y="1306830"/>
            <a:ext cx="7586345" cy="205676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rcRect b="53582"/>
          <a:stretch>
            <a:fillRect/>
          </a:stretch>
        </p:blipFill>
        <p:spPr>
          <a:xfrm>
            <a:off x="755015" y="3363595"/>
            <a:ext cx="7587615" cy="7200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99"/>
          <p:cNvGraphicFramePr>
            <a:graphicFrameLocks noChangeAspect="1"/>
          </p:cNvGraphicFramePr>
          <p:nvPr/>
        </p:nvGraphicFramePr>
        <p:xfrm>
          <a:off x="755015" y="843280"/>
          <a:ext cx="5832475" cy="328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895600" imgH="1676400" progId="Equation.3">
                  <p:embed/>
                </p:oleObj>
              </mc:Choice>
              <mc:Fallback>
                <p:oleObj name="" r:id="rId1" imgW="2895600" imgH="1676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015" y="843280"/>
                        <a:ext cx="5832475" cy="3284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55015" y="267335"/>
            <a:ext cx="1818640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典型题型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en-US" altLang="zh-CN" sz="2400" b="1">
              <a:solidFill>
                <a:srgbClr val="FF0000"/>
              </a:solidFill>
              <a:highlight>
                <a:srgbClr val="00FFFF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260" y="123190"/>
            <a:ext cx="7607300" cy="19812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95" y="2103755"/>
            <a:ext cx="6758305" cy="28435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505" y="-20955"/>
            <a:ext cx="7512050" cy="26543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05" y="2715895"/>
            <a:ext cx="7137400" cy="2165350"/>
          </a:xfrm>
          <a:prstGeom prst="rect">
            <a:avLst/>
          </a:prstGeom>
        </p:spPr>
      </p:pic>
      <p:graphicFrame>
        <p:nvGraphicFramePr>
          <p:cNvPr id="5" name="对象 4"/>
          <p:cNvGraphicFramePr/>
          <p:nvPr/>
        </p:nvGraphicFramePr>
        <p:xfrm>
          <a:off x="4684395" y="1923415"/>
          <a:ext cx="1915160" cy="64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824355" imgH="706120" progId="Equation.KSEE3">
                  <p:embed/>
                </p:oleObj>
              </mc:Choice>
              <mc:Fallback>
                <p:oleObj name="" r:id="rId3" imgW="1824355" imgH="706120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4395" y="1923415"/>
                        <a:ext cx="1915160" cy="6432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505" y="-20955"/>
            <a:ext cx="6778625" cy="2395220"/>
          </a:xfrm>
          <a:prstGeom prst="rect">
            <a:avLst/>
          </a:prstGeom>
        </p:spPr>
      </p:pic>
      <p:graphicFrame>
        <p:nvGraphicFramePr>
          <p:cNvPr id="2" name="对象 -2147482578"/>
          <p:cNvGraphicFramePr>
            <a:graphicFrameLocks noChangeAspect="1"/>
          </p:cNvGraphicFramePr>
          <p:nvPr/>
        </p:nvGraphicFramePr>
        <p:xfrm>
          <a:off x="539115" y="2561590"/>
          <a:ext cx="6268720" cy="45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2984500" imgH="215900" progId="Equation.3">
                  <p:embed/>
                </p:oleObj>
              </mc:Choice>
              <mc:Fallback>
                <p:oleObj name="" r:id="rId2" imgW="2984500" imgH="2159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115" y="2561590"/>
                        <a:ext cx="6268720" cy="453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78"/>
          <p:cNvGraphicFramePr>
            <a:graphicFrameLocks noChangeAspect="1"/>
          </p:cNvGraphicFramePr>
          <p:nvPr/>
        </p:nvGraphicFramePr>
        <p:xfrm>
          <a:off x="467360" y="2919730"/>
          <a:ext cx="7542530" cy="222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" imgW="4305300" imgH="1270000" progId="Equation.3">
                  <p:embed/>
                </p:oleObj>
              </mc:Choice>
              <mc:Fallback>
                <p:oleObj name="" r:id="rId4" imgW="4305300" imgH="1270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360" y="2919730"/>
                        <a:ext cx="7542530" cy="2223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283710" y="1675130"/>
          <a:ext cx="1892935" cy="67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6" imgW="1824355" imgH="706120" progId="Equation.KSEE3">
                  <p:embed/>
                </p:oleObj>
              </mc:Choice>
              <mc:Fallback>
                <p:oleObj name="" r:id="rId6" imgW="1824355" imgH="706120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3710" y="1675130"/>
                        <a:ext cx="1892935" cy="6718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505" y="-20955"/>
            <a:ext cx="7512050" cy="2654300"/>
          </a:xfrm>
          <a:prstGeom prst="rect">
            <a:avLst/>
          </a:prstGeom>
        </p:spPr>
      </p:pic>
      <p:graphicFrame>
        <p:nvGraphicFramePr>
          <p:cNvPr id="2" name="对象 -2147482578"/>
          <p:cNvGraphicFramePr>
            <a:graphicFrameLocks noChangeAspect="1"/>
          </p:cNvGraphicFramePr>
          <p:nvPr/>
        </p:nvGraphicFramePr>
        <p:xfrm>
          <a:off x="611188" y="2931478"/>
          <a:ext cx="7054215" cy="169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" imgW="4025900" imgH="965200" progId="Equation.3">
                  <p:embed/>
                </p:oleObj>
              </mc:Choice>
              <mc:Fallback>
                <p:oleObj name="" r:id="rId2" imgW="4025900" imgH="965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188" y="2931478"/>
                        <a:ext cx="7054215" cy="1691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4703445" y="1868805"/>
          <a:ext cx="230886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4" imgW="1824355" imgH="706120" progId="Equation.KSEE3">
                  <p:embed/>
                </p:oleObj>
              </mc:Choice>
              <mc:Fallback>
                <p:oleObj name="" r:id="rId4" imgW="1824355" imgH="706120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3445" y="1868805"/>
                        <a:ext cx="2308860" cy="730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rcRect b="70438"/>
          <a:stretch>
            <a:fillRect/>
          </a:stretch>
        </p:blipFill>
        <p:spPr>
          <a:xfrm>
            <a:off x="539115" y="195580"/>
            <a:ext cx="7331710" cy="72009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160" y="2211705"/>
            <a:ext cx="5596890" cy="279463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t="38425"/>
          <a:stretch>
            <a:fillRect/>
          </a:stretch>
        </p:blipFill>
        <p:spPr>
          <a:xfrm>
            <a:off x="539115" y="627380"/>
            <a:ext cx="7331710" cy="14998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75740" y="1779270"/>
            <a:ext cx="6696075" cy="1014730"/>
          </a:xfrm>
          <a:prstGeom prst="rect">
            <a:avLst/>
          </a:prstGeom>
        </p:spPr>
        <p:txBody>
          <a:bodyPr wrap="square">
            <a:prstTxWarp prst="textArchUp">
              <a:avLst/>
            </a:prstTxWarp>
            <a:spAutoFit/>
            <a:extLst>
              <a:ext uri="{4A0BC546-FE56-4ADE-93B0-CB8AF2F6F144}">
                <wpsdc:textFrameExt xmlns:wpsdc="http://www.wps.cn/officeDocument/2022/drawingmlCustomData" type="title"/>
              </a:ext>
            </a:extLst>
          </a:bodyPr>
          <a:p>
            <a:pPr algn="l"/>
            <a:r>
              <a:rPr lang="zh-CN" altLang="en-US" sz="6000" b="1" spc="300">
                <a:solidFill>
                  <a:srgbClr val="FFC000"/>
                </a:solidFill>
                <a:latin typeface="Arial" panose="020B0604020202020204" pitchFamily="34" charset="0"/>
                <a:ea typeface="微软雅黑" panose="020B0503020204020204" charset="-122"/>
              </a:rPr>
              <a:t>祝大家考试顺利</a:t>
            </a:r>
            <a:r>
              <a:rPr lang="en-US" altLang="zh-CN" sz="6000" b="1" spc="300">
                <a:solidFill>
                  <a:srgbClr val="FFC000"/>
                </a:solidFill>
                <a:latin typeface="Arial" panose="020B0604020202020204" pitchFamily="34" charset="0"/>
                <a:ea typeface="微软雅黑" panose="020B0503020204020204" charset="-122"/>
              </a:rPr>
              <a:t>!</a:t>
            </a:r>
            <a:endParaRPr lang="en-US" altLang="zh-CN" sz="6000" b="1" spc="300">
              <a:solidFill>
                <a:srgbClr val="FFC000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01980" y="1068705"/>
            <a:ext cx="7964170" cy="2287270"/>
          </a:xfrm>
          <a:prstGeom prst="rect">
            <a:avLst/>
          </a:prstGeom>
        </p:spPr>
        <p:txBody>
          <a:bodyPr>
            <a:noAutofit/>
          </a:bodyPr>
          <a:p>
            <a:pPr marL="0" indent="0" algn="l" defTabSz="2667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charset="-122"/>
                <a:ea typeface="微软雅黑" panose="020B0503020204020204" charset="-122"/>
              </a:rPr>
              <a:t>1. </a:t>
            </a:r>
            <a:r>
              <a:rPr lang="zh-CN" altLang="en-US" sz="2400" b="1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charset="-122"/>
                <a:ea typeface="微软雅黑" panose="020B0503020204020204" charset="-122"/>
              </a:rPr>
              <a:t>离散型：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联合分布律、边缘分布律、数字特征</a:t>
            </a:r>
            <a:endParaRPr lang="zh-CN" altLang="en-US" sz="24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charset="-122"/>
                <a:ea typeface="微软雅黑" panose="020B0503020204020204" charset="-122"/>
              </a:rPr>
              <a:t>2. </a:t>
            </a:r>
            <a:r>
              <a:rPr lang="zh-CN" altLang="en-US" sz="2400" b="1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charset="-122"/>
                <a:ea typeface="微软雅黑" panose="020B0503020204020204" charset="-122"/>
              </a:rPr>
              <a:t>连续型：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联合概率密度、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边缘概率密度</a:t>
            </a:r>
            <a:r>
              <a:rPr lang="en-US" altLang="zh-CN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 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、数字特征</a:t>
            </a:r>
            <a:endParaRPr lang="zh-CN" altLang="en-US" sz="24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3. 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重要分布（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正态分布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）结论</a:t>
            </a:r>
            <a:endParaRPr lang="zh-CN" altLang="en-US" sz="24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4. 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函数的分布（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和的分布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，最值的分布）</a:t>
            </a:r>
            <a:endParaRPr lang="zh-CN" altLang="en-US" sz="24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indent="0" algn="l" defTabSz="26670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5. 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相关性，独立性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判断</a:t>
            </a:r>
            <a:endParaRPr lang="zh-CN" altLang="en-US" sz="24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9115" y="33909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algn="l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三四章主要考点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26"/>
          <p:cNvGraphicFramePr>
            <a:graphicFrameLocks noChangeAspect="1"/>
          </p:cNvGraphicFramePr>
          <p:nvPr/>
        </p:nvGraphicFramePr>
        <p:xfrm>
          <a:off x="1043305" y="843280"/>
          <a:ext cx="6111240" cy="387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920365" imgH="1905000" progId="Equation.3">
                  <p:embed/>
                </p:oleObj>
              </mc:Choice>
              <mc:Fallback>
                <p:oleObj name="" r:id="rId1" imgW="2920365" imgH="1905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3305" y="843280"/>
                        <a:ext cx="6111240" cy="3877310"/>
                      </a:xfrm>
                      <a:prstGeom prst="rect">
                        <a:avLst/>
                      </a:prstGeom>
                      <a:solidFill>
                        <a:srgbClr val="000000">
                          <a:alpha val="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55015" y="267335"/>
            <a:ext cx="1818640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典型题型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endParaRPr lang="en-US" altLang="zh-CN" sz="2400" b="1">
              <a:solidFill>
                <a:srgbClr val="FF0000"/>
              </a:solidFill>
              <a:highlight>
                <a:srgbClr val="00FFFF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-2147482424"/>
          <p:cNvGraphicFramePr>
            <a:graphicFrameLocks noChangeAspect="1"/>
          </p:cNvGraphicFramePr>
          <p:nvPr/>
        </p:nvGraphicFramePr>
        <p:xfrm>
          <a:off x="683260" y="771525"/>
          <a:ext cx="7442835" cy="431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559300" imgH="2717800" progId="Equation.3">
                  <p:embed/>
                </p:oleObj>
              </mc:Choice>
              <mc:Fallback>
                <p:oleObj name="" r:id="rId1" imgW="4559300" imgH="2717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3260" y="771525"/>
                        <a:ext cx="7442835" cy="43154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83260" y="19526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l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正态分布结论</a:t>
            </a:r>
            <a:endParaRPr lang="zh-CN" altLang="en-US" sz="1600" b="1">
              <a:highlight>
                <a:srgbClr val="00FFFF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/>
          <p:nvPr/>
        </p:nvSpPr>
        <p:spPr>
          <a:xfrm>
            <a:off x="3204210" y="218440"/>
            <a:ext cx="3644265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.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数学期望的计算</a:t>
            </a:r>
            <a:endParaRPr lang="zh-CN" altLang="en-US" sz="24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6598" name="对象 66597"/>
          <p:cNvGraphicFramePr/>
          <p:nvPr/>
        </p:nvGraphicFramePr>
        <p:xfrm>
          <a:off x="1115695" y="628650"/>
          <a:ext cx="2017395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500630" imgH="951865" progId="Equation.3">
                  <p:embed/>
                </p:oleObj>
              </mc:Choice>
              <mc:Fallback>
                <p:oleObj name="" r:id="rId1" imgW="2500630" imgH="9518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5695" y="628650"/>
                        <a:ext cx="2017395" cy="767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对象 78862"/>
          <p:cNvGraphicFramePr/>
          <p:nvPr/>
        </p:nvGraphicFramePr>
        <p:xfrm>
          <a:off x="1044012" y="1420480"/>
          <a:ext cx="2591253" cy="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3" imgW="3453130" imgH="951865" progId="Equation.3">
                  <p:embed/>
                </p:oleObj>
              </mc:Choice>
              <mc:Fallback>
                <p:oleObj name="" r:id="rId3" imgW="3453130" imgH="951865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4012" y="1420480"/>
                        <a:ext cx="2591253" cy="71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2" name="对象 78871"/>
          <p:cNvGraphicFramePr/>
          <p:nvPr/>
        </p:nvGraphicFramePr>
        <p:xfrm>
          <a:off x="3924257" y="1511775"/>
          <a:ext cx="3143800" cy="523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5" imgW="4191000" imgH="698500" progId="Equation.3">
                  <p:embed/>
                </p:oleObj>
              </mc:Choice>
              <mc:Fallback>
                <p:oleObj name="" r:id="rId5" imgW="4191000" imgH="698500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4257" y="1511775"/>
                        <a:ext cx="3143800" cy="5239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9" name="对象 514058"/>
          <p:cNvGraphicFramePr/>
          <p:nvPr/>
        </p:nvGraphicFramePr>
        <p:xfrm>
          <a:off x="3491767" y="712363"/>
          <a:ext cx="2485269" cy="67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7" imgW="1218565" imgH="330200" progId="Equation.3">
                  <p:embed/>
                </p:oleObj>
              </mc:Choice>
              <mc:Fallback>
                <p:oleObj name="" r:id="rId7" imgW="1218565" imgH="3302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1767" y="712363"/>
                        <a:ext cx="2485269" cy="67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8" name="对象 490507"/>
          <p:cNvGraphicFramePr/>
          <p:nvPr/>
        </p:nvGraphicFramePr>
        <p:xfrm>
          <a:off x="1115677" y="2295668"/>
          <a:ext cx="3648713" cy="58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9" imgW="4862195" imgH="774065" progId="Equation.3">
                  <p:embed/>
                </p:oleObj>
              </mc:Choice>
              <mc:Fallback>
                <p:oleObj name="" r:id="rId9" imgW="4862195" imgH="774065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77" y="2295668"/>
                        <a:ext cx="3648713" cy="58112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9" name="对象 490508"/>
          <p:cNvGraphicFramePr/>
          <p:nvPr/>
        </p:nvGraphicFramePr>
        <p:xfrm>
          <a:off x="1221105" y="2876550"/>
          <a:ext cx="4673600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11" imgW="6172200" imgH="698500" progId="Equation.3">
                  <p:embed/>
                </p:oleObj>
              </mc:Choice>
              <mc:Fallback>
                <p:oleObj name="" r:id="rId11" imgW="6172200" imgH="6985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1105" y="2876550"/>
                        <a:ext cx="4673600" cy="565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9" name="对象 462858"/>
          <p:cNvGraphicFramePr/>
          <p:nvPr/>
        </p:nvGraphicFramePr>
        <p:xfrm>
          <a:off x="1187450" y="3691255"/>
          <a:ext cx="4612005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" r:id="rId13" imgW="1879600" imgH="203200" progId="Equation.3">
                  <p:embed/>
                </p:oleObj>
              </mc:Choice>
              <mc:Fallback>
                <p:oleObj name="" r:id="rId13" imgW="1879600" imgH="203200" progId="Equation.3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7450" y="3691255"/>
                        <a:ext cx="4612005" cy="433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5" name="对象 156694"/>
          <p:cNvGraphicFramePr/>
          <p:nvPr/>
        </p:nvGraphicFramePr>
        <p:xfrm>
          <a:off x="1221105" y="4229100"/>
          <a:ext cx="4829175" cy="37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" r:id="rId15" imgW="5991860" imgH="444500" progId="Equation.3">
                  <p:embed/>
                </p:oleObj>
              </mc:Choice>
              <mc:Fallback>
                <p:oleObj name="" r:id="rId15" imgW="5991860" imgH="444500" progId="Equation.3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21105" y="4229100"/>
                        <a:ext cx="4829175" cy="373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54050" y="218440"/>
            <a:ext cx="24066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algn="l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四章主要考点</a:t>
            </a:r>
            <a:endParaRPr lang="zh-CN" altLang="en-US" sz="1600">
              <a:solidFill>
                <a:srgbClr val="0000FF"/>
              </a:solidFill>
              <a:highlight>
                <a:srgbClr val="FFFF00"/>
              </a:highligh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TABLE_ENDDRAG_ORIGIN_RECT" val="522*374"/>
  <p:tag name="TABLE_ENDDRAG_RECT" val="97*22*522*374"/>
</p:tagLst>
</file>

<file path=ppt/tags/tag2.xml><?xml version="1.0" encoding="utf-8"?>
<p:tagLst xmlns:p="http://schemas.openxmlformats.org/presentationml/2006/main">
  <p:tag name="COMMONDATA" val="eyJoZGlkIjoiNDg0NWFiNDgwNTIyZDllYjA5ODg2ODM4M2YwNGZhYmUifQ=="/>
  <p:tag name="KSO_WPP_MARK_KEY" val="9f961221-ae75-4280-8854-314912574f61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4A66AC"/>
      </a:dk2>
      <a:lt2>
        <a:srgbClr val="E0EBF6"/>
      </a:lt2>
      <a:accent1>
        <a:srgbClr val="2A84D6"/>
      </a:accent1>
      <a:accent2>
        <a:srgbClr val="3654B2"/>
      </a:accent2>
      <a:accent3>
        <a:srgbClr val="2A84D6"/>
      </a:accent3>
      <a:accent4>
        <a:srgbClr val="3654B2"/>
      </a:accent4>
      <a:accent5>
        <a:srgbClr val="2A84D6"/>
      </a:accent5>
      <a:accent6>
        <a:srgbClr val="3654B2"/>
      </a:accent6>
      <a:hlink>
        <a:srgbClr val="4472C4"/>
      </a:hlink>
      <a:folHlink>
        <a:srgbClr val="92D05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rgbClr val="000000"/>
      </a:dk1>
      <a:lt1>
        <a:srgbClr val="FFFFFF"/>
      </a:lt1>
      <a:dk2>
        <a:srgbClr val="4A66AC"/>
      </a:dk2>
      <a:lt2>
        <a:srgbClr val="E0EBF6"/>
      </a:lt2>
      <a:accent1>
        <a:srgbClr val="2A84D6"/>
      </a:accent1>
      <a:accent2>
        <a:srgbClr val="3654B2"/>
      </a:accent2>
      <a:accent3>
        <a:srgbClr val="2A84D6"/>
      </a:accent3>
      <a:accent4>
        <a:srgbClr val="3654B2"/>
      </a:accent4>
      <a:accent5>
        <a:srgbClr val="2A84D6"/>
      </a:accent5>
      <a:accent6>
        <a:srgbClr val="3654B2"/>
      </a:accent6>
      <a:hlink>
        <a:srgbClr val="4472C4"/>
      </a:hlink>
      <a:folHlink>
        <a:srgbClr val="92D05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第三章的模板</Template>
  <TotalTime>0</TotalTime>
  <Words>1396</Words>
  <Application>WPS 演示</Application>
  <PresentationFormat>全屏显示(16:9)</PresentationFormat>
  <Paragraphs>189</Paragraphs>
  <Slides>55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3</vt:i4>
      </vt:variant>
      <vt:variant>
        <vt:lpstr>幻灯片标题</vt:lpstr>
      </vt:variant>
      <vt:variant>
        <vt:i4>55</vt:i4>
      </vt:variant>
    </vt:vector>
  </HeadingPairs>
  <TitlesOfParts>
    <vt:vector size="113" baseType="lpstr">
      <vt:lpstr>Arial</vt:lpstr>
      <vt:lpstr>宋体</vt:lpstr>
      <vt:lpstr>Wingdings</vt:lpstr>
      <vt:lpstr>Times New Roman</vt:lpstr>
      <vt:lpstr>楷体_GB2312</vt:lpstr>
      <vt:lpstr>新宋体</vt:lpstr>
      <vt:lpstr>Source Han Sans CN Regular</vt:lpstr>
      <vt:lpstr>华文隶书</vt:lpstr>
      <vt:lpstr>微软雅黑</vt:lpstr>
      <vt:lpstr>Arial Unicode MS</vt:lpstr>
      <vt:lpstr>Calibri</vt:lpstr>
      <vt:lpstr>Times New Roman</vt:lpstr>
      <vt:lpstr>等线</vt:lpstr>
      <vt:lpstr>Office 主题​​</vt:lpstr>
      <vt:lpstr>1_Office 主题​​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KSEE3</vt:lpstr>
      <vt:lpstr>Equation.3</vt:lpstr>
      <vt:lpstr>Equation.3</vt:lpstr>
      <vt:lpstr>Equation.3</vt:lpstr>
      <vt:lpstr>Equation.KSEE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jc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1  随机变量</dc:title>
  <dc:creator>ty</dc:creator>
  <cp:lastModifiedBy>35787288</cp:lastModifiedBy>
  <cp:revision>185</cp:revision>
  <dcterms:created xsi:type="dcterms:W3CDTF">2006-08-16T07:40:00Z</dcterms:created>
  <dcterms:modified xsi:type="dcterms:W3CDTF">2025-11-26T14:06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3938F5F7F800457E860E580BCA677306_13</vt:lpwstr>
  </property>
</Properties>
</file>